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8D39BB" w:rsidRPr="00E47155" w:rsidRDefault="008D39BB"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692BD7" w:rsidRDefault="005A037E" w:rsidP="00C730DA">
      <w:pPr>
        <w:jc w:val="center"/>
        <w:rPr>
          <w:rFonts w:ascii="Calibri" w:hAnsi="Calibri"/>
          <w:b/>
          <w:sz w:val="44"/>
          <w:szCs w:val="44"/>
        </w:rPr>
      </w:pPr>
      <w:r w:rsidRPr="00692BD7">
        <w:rPr>
          <w:rFonts w:ascii="Calibri" w:hAnsi="Calibri"/>
          <w:b/>
          <w:sz w:val="44"/>
          <w:szCs w:val="44"/>
        </w:rPr>
        <w:t xml:space="preserve">ПОЛОЖЕННЯ </w:t>
      </w:r>
      <w:r w:rsidRPr="00692BD7">
        <w:rPr>
          <w:rFonts w:ascii="Calibri" w:hAnsi="Calibri"/>
          <w:b/>
          <w:sz w:val="44"/>
          <w:szCs w:val="44"/>
        </w:rPr>
        <w:br/>
        <w:t xml:space="preserve">про екзаменаційну комісію </w:t>
      </w:r>
      <w:r w:rsidR="00692BD7">
        <w:rPr>
          <w:rFonts w:ascii="Calibri" w:hAnsi="Calibri"/>
          <w:b/>
          <w:sz w:val="44"/>
          <w:szCs w:val="44"/>
        </w:rPr>
        <w:br/>
      </w:r>
      <w:r w:rsidRPr="00692BD7">
        <w:rPr>
          <w:rFonts w:ascii="Calibri" w:hAnsi="Calibri"/>
          <w:b/>
          <w:sz w:val="44"/>
          <w:szCs w:val="44"/>
        </w:rPr>
        <w:t xml:space="preserve">та атестацію здобувачів вищої освіти </w:t>
      </w:r>
      <w:r w:rsidR="00C730DA" w:rsidRPr="00692BD7">
        <w:rPr>
          <w:rFonts w:ascii="Calibri" w:hAnsi="Calibri"/>
          <w:b/>
          <w:sz w:val="44"/>
          <w:szCs w:val="44"/>
        </w:rPr>
        <w:br/>
      </w:r>
      <w:r w:rsidRPr="00692BD7">
        <w:rPr>
          <w:rFonts w:ascii="Calibri" w:hAnsi="Calibri"/>
          <w:b/>
          <w:sz w:val="44"/>
          <w:szCs w:val="44"/>
        </w:rPr>
        <w:t>в КПІ ім. Ігоря Сікорського</w:t>
      </w:r>
    </w:p>
    <w:p w:rsidR="005A037E" w:rsidRPr="00E47155" w:rsidRDefault="005A037E" w:rsidP="00C730DA">
      <w:pPr>
        <w:jc w:val="center"/>
        <w:rPr>
          <w:rFonts w:ascii="Calibri" w:hAnsi="Calibri"/>
          <w:b/>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E47155" w:rsidRDefault="005A037E" w:rsidP="005A037E">
      <w:pPr>
        <w:jc w:val="center"/>
        <w:rPr>
          <w:rFonts w:cs="Calibri"/>
          <w:sz w:val="32"/>
          <w:szCs w:val="32"/>
        </w:rPr>
      </w:pPr>
    </w:p>
    <w:p w:rsidR="005A037E" w:rsidRPr="009818A8" w:rsidRDefault="00AF5CE3" w:rsidP="005A037E">
      <w:pPr>
        <w:jc w:val="center"/>
        <w:rPr>
          <w:rFonts w:asciiTheme="minorHAnsi" w:hAnsiTheme="minorHAnsi" w:cs="Calibri"/>
          <w:sz w:val="24"/>
          <w:szCs w:val="28"/>
        </w:rPr>
      </w:pPr>
      <w:r w:rsidRPr="00AF5CE3">
        <w:rPr>
          <w:rFonts w:asciiTheme="minorHAnsi" w:hAnsiTheme="minorHAnsi" w:cs="Calibri"/>
          <w:sz w:val="24"/>
          <w:szCs w:val="28"/>
        </w:rPr>
        <w:t>Затверджено та у</w:t>
      </w:r>
      <w:r w:rsidR="00692BD7" w:rsidRPr="00AF5CE3">
        <w:rPr>
          <w:rFonts w:asciiTheme="minorHAnsi" w:hAnsiTheme="minorHAnsi" w:cs="Calibri"/>
          <w:sz w:val="24"/>
          <w:szCs w:val="28"/>
        </w:rPr>
        <w:t>ведено в дію наказом № 7/178 від 01.10.2020 р.</w:t>
      </w:r>
      <w:r w:rsidRPr="00AF5CE3">
        <w:rPr>
          <w:rFonts w:asciiTheme="minorHAnsi" w:hAnsiTheme="minorHAnsi" w:cs="Calibri"/>
          <w:sz w:val="24"/>
          <w:szCs w:val="28"/>
        </w:rPr>
        <w:t>,</w:t>
      </w:r>
      <w:r w:rsidRPr="00AF5CE3">
        <w:rPr>
          <w:rFonts w:asciiTheme="minorHAnsi" w:hAnsiTheme="minorHAnsi" w:cs="Calibri"/>
          <w:sz w:val="24"/>
          <w:szCs w:val="28"/>
        </w:rPr>
        <w:br/>
      </w:r>
      <w:r w:rsidR="00692BD7" w:rsidRPr="00AF5CE3">
        <w:rPr>
          <w:rFonts w:asciiTheme="minorHAnsi" w:hAnsiTheme="minorHAnsi" w:cs="Calibri"/>
          <w:sz w:val="24"/>
          <w:szCs w:val="28"/>
        </w:rPr>
        <w:t>зі змінами, внесеними наказ</w:t>
      </w:r>
      <w:r w:rsidRPr="00AF5CE3">
        <w:rPr>
          <w:rFonts w:asciiTheme="minorHAnsi" w:hAnsiTheme="minorHAnsi" w:cs="Calibri"/>
          <w:sz w:val="24"/>
          <w:szCs w:val="28"/>
        </w:rPr>
        <w:t>ами</w:t>
      </w:r>
      <w:r w:rsidR="00692BD7" w:rsidRPr="00AF5CE3">
        <w:rPr>
          <w:rFonts w:asciiTheme="minorHAnsi" w:hAnsiTheme="minorHAnsi" w:cs="Calibri"/>
          <w:sz w:val="24"/>
          <w:szCs w:val="28"/>
        </w:rPr>
        <w:t xml:space="preserve"> № НУ/71/2021 від 19.04.2021 р.</w:t>
      </w:r>
      <w:r w:rsidRPr="00AF5CE3">
        <w:rPr>
          <w:rFonts w:asciiTheme="minorHAnsi" w:hAnsiTheme="minorHAnsi" w:cs="Calibri"/>
          <w:sz w:val="24"/>
          <w:szCs w:val="28"/>
        </w:rPr>
        <w:t xml:space="preserve">, </w:t>
      </w:r>
      <w:r w:rsidRPr="00AF5CE3">
        <w:rPr>
          <w:rFonts w:asciiTheme="minorHAnsi" w:hAnsiTheme="minorHAnsi" w:cs="Calibri"/>
          <w:sz w:val="24"/>
          <w:szCs w:val="28"/>
        </w:rPr>
        <w:br/>
        <w:t xml:space="preserve">№ </w:t>
      </w:r>
      <w:proofErr w:type="spellStart"/>
      <w:r w:rsidRPr="00AF5CE3">
        <w:rPr>
          <w:rFonts w:asciiTheme="minorHAnsi" w:hAnsiTheme="minorHAnsi" w:cs="Calibri"/>
          <w:sz w:val="24"/>
          <w:szCs w:val="28"/>
        </w:rPr>
        <w:t>НОН</w:t>
      </w:r>
      <w:proofErr w:type="spellEnd"/>
      <w:r w:rsidRPr="00AF5CE3">
        <w:rPr>
          <w:rFonts w:asciiTheme="minorHAnsi" w:hAnsiTheme="minorHAnsi" w:cs="Calibri"/>
          <w:sz w:val="24"/>
          <w:szCs w:val="28"/>
        </w:rPr>
        <w:t>/130/2022 від 03.05.2022 р.</w:t>
      </w:r>
      <w:r w:rsidR="009818A8">
        <w:rPr>
          <w:rFonts w:asciiTheme="minorHAnsi" w:hAnsiTheme="minorHAnsi" w:cs="Calibri"/>
          <w:sz w:val="24"/>
          <w:szCs w:val="28"/>
        </w:rPr>
        <w:t xml:space="preserve">, № </w:t>
      </w:r>
      <w:proofErr w:type="spellStart"/>
      <w:r w:rsidR="009818A8">
        <w:rPr>
          <w:rFonts w:asciiTheme="minorHAnsi" w:hAnsiTheme="minorHAnsi" w:cs="Calibri"/>
          <w:sz w:val="24"/>
          <w:szCs w:val="28"/>
        </w:rPr>
        <w:t>НОН</w:t>
      </w:r>
      <w:proofErr w:type="spellEnd"/>
      <w:r w:rsidR="009818A8">
        <w:rPr>
          <w:rFonts w:asciiTheme="minorHAnsi" w:hAnsiTheme="minorHAnsi" w:cs="Calibri"/>
          <w:sz w:val="24"/>
          <w:szCs w:val="28"/>
        </w:rPr>
        <w:t>/100/2023 від 23.03.2023 р.</w:t>
      </w:r>
    </w:p>
    <w:p w:rsidR="005A037E" w:rsidRPr="00E47155" w:rsidRDefault="005A037E" w:rsidP="005A037E">
      <w:pPr>
        <w:jc w:val="center"/>
        <w:rPr>
          <w:rFonts w:cs="Calibri"/>
          <w:sz w:val="32"/>
          <w:szCs w:val="32"/>
        </w:rPr>
      </w:pPr>
    </w:p>
    <w:p w:rsidR="008D39BB" w:rsidRPr="00E47155" w:rsidRDefault="008D39BB" w:rsidP="005A037E">
      <w:pPr>
        <w:jc w:val="center"/>
        <w:rPr>
          <w:rFonts w:cs="Calibri"/>
          <w:sz w:val="32"/>
          <w:szCs w:val="32"/>
        </w:rPr>
      </w:pPr>
    </w:p>
    <w:p w:rsidR="008D39BB" w:rsidRPr="00E47155" w:rsidRDefault="008D39BB" w:rsidP="005A037E">
      <w:pPr>
        <w:jc w:val="center"/>
        <w:rPr>
          <w:rFonts w:cs="Calibri"/>
          <w:sz w:val="32"/>
          <w:szCs w:val="32"/>
        </w:rPr>
      </w:pPr>
    </w:p>
    <w:p w:rsidR="005A037E" w:rsidRDefault="005A037E" w:rsidP="005A037E">
      <w:pPr>
        <w:jc w:val="center"/>
        <w:rPr>
          <w:rFonts w:cs="Calibri"/>
          <w:sz w:val="32"/>
          <w:szCs w:val="32"/>
        </w:rPr>
      </w:pPr>
    </w:p>
    <w:p w:rsidR="00B649A1" w:rsidRDefault="00B649A1" w:rsidP="005A037E">
      <w:pPr>
        <w:jc w:val="center"/>
        <w:rPr>
          <w:rFonts w:cs="Calibri"/>
          <w:sz w:val="32"/>
          <w:szCs w:val="32"/>
        </w:rPr>
      </w:pPr>
    </w:p>
    <w:p w:rsidR="00B649A1" w:rsidRDefault="00B649A1" w:rsidP="005A037E">
      <w:pPr>
        <w:jc w:val="center"/>
        <w:rPr>
          <w:rFonts w:cs="Calibri"/>
          <w:sz w:val="32"/>
          <w:szCs w:val="32"/>
        </w:rPr>
      </w:pPr>
    </w:p>
    <w:p w:rsidR="00B649A1" w:rsidRDefault="00B649A1" w:rsidP="005A037E">
      <w:pPr>
        <w:jc w:val="center"/>
        <w:rPr>
          <w:rFonts w:cs="Calibri"/>
          <w:sz w:val="32"/>
          <w:szCs w:val="32"/>
        </w:rPr>
      </w:pPr>
    </w:p>
    <w:p w:rsidR="00F32A33" w:rsidRPr="00E47155" w:rsidRDefault="00F32A33" w:rsidP="005A037E">
      <w:pPr>
        <w:jc w:val="center"/>
        <w:rPr>
          <w:rFonts w:cs="Calibri"/>
          <w:sz w:val="32"/>
          <w:szCs w:val="32"/>
        </w:rPr>
      </w:pPr>
    </w:p>
    <w:p w:rsidR="005A037E" w:rsidRPr="00E47155" w:rsidRDefault="005A037E" w:rsidP="005A037E">
      <w:pPr>
        <w:jc w:val="center"/>
        <w:rPr>
          <w:rFonts w:cs="Calibri"/>
          <w:sz w:val="32"/>
          <w:szCs w:val="32"/>
        </w:rPr>
      </w:pPr>
    </w:p>
    <w:p w:rsidR="00AF5CE3" w:rsidRDefault="00AF5CE3" w:rsidP="00B649A1">
      <w:pPr>
        <w:pStyle w:val="FR1"/>
        <w:widowControl/>
        <w:spacing w:line="264" w:lineRule="auto"/>
        <w:jc w:val="center"/>
        <w:rPr>
          <w:rFonts w:ascii="Calibri" w:hAnsi="Calibri"/>
          <w:bCs/>
          <w:sz w:val="32"/>
          <w:szCs w:val="32"/>
        </w:rPr>
      </w:pPr>
      <w:r>
        <w:rPr>
          <w:rFonts w:ascii="Calibri" w:hAnsi="Calibri" w:cs="Times New Roman"/>
          <w:bCs/>
          <w:noProof w:val="0"/>
          <w:sz w:val="32"/>
          <w:szCs w:val="32"/>
          <w:lang w:val="uk-UA"/>
        </w:rPr>
        <w:t>Київ – 202</w:t>
      </w:r>
      <w:r w:rsidR="001F1C0C">
        <w:rPr>
          <w:rFonts w:ascii="Calibri" w:hAnsi="Calibri" w:cs="Times New Roman"/>
          <w:bCs/>
          <w:noProof w:val="0"/>
          <w:sz w:val="32"/>
          <w:szCs w:val="32"/>
          <w:lang w:val="uk-UA"/>
        </w:rPr>
        <w:t>3</w:t>
      </w:r>
      <w:bookmarkStart w:id="0" w:name="_GoBack"/>
      <w:bookmarkEnd w:id="0"/>
      <w:r>
        <w:rPr>
          <w:rFonts w:ascii="Calibri" w:hAnsi="Calibri"/>
          <w:bCs/>
          <w:sz w:val="32"/>
          <w:szCs w:val="32"/>
        </w:rPr>
        <w:br w:type="page"/>
      </w:r>
    </w:p>
    <w:p w:rsidR="00205EAC" w:rsidRPr="00E47155" w:rsidRDefault="00205EAC" w:rsidP="00FA3524">
      <w:pPr>
        <w:pStyle w:val="1"/>
      </w:pPr>
      <w:bookmarkStart w:id="1" w:name="_Toc500254282"/>
      <w:bookmarkStart w:id="2" w:name="_Toc503779975"/>
      <w:r w:rsidRPr="00E47155">
        <w:lastRenderedPageBreak/>
        <w:t>Загальні положення</w:t>
      </w:r>
      <w:bookmarkEnd w:id="1"/>
      <w:bookmarkEnd w:id="2"/>
    </w:p>
    <w:p w:rsidR="00205EAC" w:rsidRPr="00E47155" w:rsidRDefault="00205EAC" w:rsidP="008736A7">
      <w:pPr>
        <w:pStyle w:val="a0"/>
      </w:pPr>
      <w:r w:rsidRPr="00E47155">
        <w:t xml:space="preserve">Положення про екзаменаційну комісію </w:t>
      </w:r>
      <w:r w:rsidR="00825533" w:rsidRPr="00E47155">
        <w:t xml:space="preserve">та атестацію здобувачів вищої освіти </w:t>
      </w:r>
      <w:r w:rsidR="0024593A" w:rsidRPr="00E47155">
        <w:t xml:space="preserve">в КПІ ім. Ігоря Сікорського </w:t>
      </w:r>
      <w:r w:rsidRPr="00E47155">
        <w:t xml:space="preserve">(далі – Положення) </w:t>
      </w:r>
      <w:r w:rsidR="00825533" w:rsidRPr="00E47155">
        <w:t>визначає</w:t>
      </w:r>
      <w:r w:rsidR="00C730DA" w:rsidRPr="00E47155">
        <w:t>:</w:t>
      </w:r>
      <w:r w:rsidR="00825533" w:rsidRPr="00E47155">
        <w:t xml:space="preserve"> </w:t>
      </w:r>
      <w:r w:rsidRPr="00E47155">
        <w:t>порядок створення</w:t>
      </w:r>
      <w:r w:rsidR="00C730DA" w:rsidRPr="00E47155">
        <w:t xml:space="preserve"> та</w:t>
      </w:r>
      <w:r w:rsidRPr="00E47155">
        <w:t xml:space="preserve"> організаці</w:t>
      </w:r>
      <w:r w:rsidR="00DE70A6" w:rsidRPr="00E47155">
        <w:t>ї</w:t>
      </w:r>
      <w:r w:rsidRPr="00E47155">
        <w:t xml:space="preserve"> роботи екзаменаційної комісії для здійснення атестації здобувачів </w:t>
      </w:r>
      <w:r w:rsidR="00825533" w:rsidRPr="00E47155">
        <w:t xml:space="preserve">ступенів </w:t>
      </w:r>
      <w:r w:rsidR="00FC2991" w:rsidRPr="00E47155">
        <w:t xml:space="preserve">вищої освіти </w:t>
      </w:r>
      <w:r w:rsidR="00825533" w:rsidRPr="00E47155">
        <w:t>бакалавра та магістра (далі – здобувачів)</w:t>
      </w:r>
      <w:r w:rsidR="001002C2">
        <w:t>,</w:t>
      </w:r>
      <w:r w:rsidR="00825533" w:rsidRPr="00E47155">
        <w:t xml:space="preserve"> вимоги до організації атестації</w:t>
      </w:r>
      <w:r w:rsidR="001002C2">
        <w:t>, а також</w:t>
      </w:r>
      <w:r w:rsidR="00825533" w:rsidRPr="00E47155">
        <w:t xml:space="preserve"> діяльність </w:t>
      </w:r>
      <w:r w:rsidR="00C730DA" w:rsidRPr="00E47155">
        <w:t>структурних підрозділів</w:t>
      </w:r>
      <w:r w:rsidRPr="00E47155">
        <w:t xml:space="preserve"> </w:t>
      </w:r>
      <w:r w:rsidR="00C730DA" w:rsidRPr="00E47155">
        <w:t>КПІ ім. </w:t>
      </w:r>
      <w:r w:rsidRPr="00E47155">
        <w:t xml:space="preserve">Ігоря Сікорського (далі – </w:t>
      </w:r>
      <w:r w:rsidR="00006E86" w:rsidRPr="00E47155">
        <w:t>У</w:t>
      </w:r>
      <w:r w:rsidRPr="00E47155">
        <w:t>ніверситет)</w:t>
      </w:r>
      <w:r w:rsidR="00C730DA" w:rsidRPr="00E47155">
        <w:t xml:space="preserve"> </w:t>
      </w:r>
      <w:r w:rsidR="001002C2">
        <w:t>та</w:t>
      </w:r>
      <w:r w:rsidR="00BC42F3" w:rsidRPr="00E47155">
        <w:t xml:space="preserve"> учасників освітнього процесу </w:t>
      </w:r>
      <w:r w:rsidR="00C730DA" w:rsidRPr="00E47155">
        <w:t xml:space="preserve">з організації </w:t>
      </w:r>
      <w:r w:rsidR="001002C2">
        <w:t>й</w:t>
      </w:r>
      <w:r w:rsidR="00C730DA" w:rsidRPr="00E47155">
        <w:t xml:space="preserve"> проведення атестації</w:t>
      </w:r>
      <w:r w:rsidRPr="00E47155">
        <w:t>.</w:t>
      </w:r>
    </w:p>
    <w:p w:rsidR="00205EAC" w:rsidRPr="00E47155" w:rsidRDefault="00205EAC" w:rsidP="008736A7">
      <w:pPr>
        <w:pStyle w:val="a0"/>
      </w:pPr>
      <w:r w:rsidRPr="00E47155">
        <w:t>У цьому Положенні терміни вживаються у такому значенні:</w:t>
      </w:r>
    </w:p>
    <w:p w:rsidR="00205EAC" w:rsidRPr="00E47155" w:rsidRDefault="0024593A" w:rsidP="00863C96">
      <w:pPr>
        <w:pStyle w:val="a"/>
        <w:ind w:left="851" w:hanging="371"/>
      </w:pPr>
      <w:r w:rsidRPr="00E47155">
        <w:rPr>
          <w:b/>
        </w:rPr>
        <w:t>атестація</w:t>
      </w:r>
      <w:r w:rsidRPr="00E47155">
        <w:t xml:space="preserve"> – це встановлення відповідності результатів навчання здобувачів вищої освіти вимогам освітньої програми та/або вимогам програми єдиного державного кваліфікаційного іспиту;</w:t>
      </w:r>
    </w:p>
    <w:p w:rsidR="004E4888" w:rsidRPr="00E47155" w:rsidRDefault="004E4888" w:rsidP="00863C96">
      <w:pPr>
        <w:pStyle w:val="a"/>
        <w:ind w:left="851" w:hanging="371"/>
      </w:pPr>
      <w:r w:rsidRPr="00E47155">
        <w:rPr>
          <w:b/>
        </w:rPr>
        <w:t>атестаційний екзамен</w:t>
      </w:r>
      <w:r w:rsidR="00767097" w:rsidRPr="00E47155">
        <w:t xml:space="preserve"> </w:t>
      </w:r>
      <w:r w:rsidRPr="00E47155">
        <w:t xml:space="preserve">– </w:t>
      </w:r>
      <w:r w:rsidR="0086220B" w:rsidRPr="00E47155">
        <w:t xml:space="preserve">форма атестації здобувачів вищої освіти, що проводиться з метою перевірки рівня навчальних досягнень здобувачів вищої освіти відповідно до отриманих ними знань, вмінь та інших </w:t>
      </w:r>
      <w:proofErr w:type="spellStart"/>
      <w:r w:rsidR="0086220B" w:rsidRPr="00E47155">
        <w:t>компетентностей</w:t>
      </w:r>
      <w:proofErr w:type="spellEnd"/>
      <w:r w:rsidR="0086220B" w:rsidRPr="00E47155">
        <w:t xml:space="preserve"> згідно певної освітньої програми.</w:t>
      </w:r>
      <w:r w:rsidR="00767097" w:rsidRPr="00E47155">
        <w:t xml:space="preserve"> Атестаційні екзамени можуть проводитися або за окремими навчальними дисциплінами, або як єдиний комплексний атестаційний екзамен з кількох навчальних дисциплін. Перелік та кількість навчальних дисциплін, що виносяться на атестацію, визначаються відповідною освітньою програмою</w:t>
      </w:r>
      <w:r w:rsidR="00D5045E" w:rsidRPr="00E47155">
        <w:t>. Атестаційний екзамен може проводитись в усній, письмовій або/та у формі тестування</w:t>
      </w:r>
      <w:r w:rsidR="00BF1755" w:rsidRPr="00E47155">
        <w:t>;</w:t>
      </w:r>
    </w:p>
    <w:p w:rsidR="00205EAC" w:rsidRPr="00E47155" w:rsidRDefault="007C1FFC" w:rsidP="00863C96">
      <w:pPr>
        <w:pStyle w:val="a"/>
        <w:ind w:left="851" w:hanging="371"/>
      </w:pPr>
      <w:r w:rsidRPr="00E47155">
        <w:rPr>
          <w:b/>
        </w:rPr>
        <w:t>е</w:t>
      </w:r>
      <w:r w:rsidR="00205EAC" w:rsidRPr="00E47155">
        <w:rPr>
          <w:b/>
        </w:rPr>
        <w:t>кзаменаційна комісія</w:t>
      </w:r>
      <w:r w:rsidR="00205EAC" w:rsidRPr="00E47155">
        <w:t xml:space="preserve"> (далі – </w:t>
      </w:r>
      <w:proofErr w:type="spellStart"/>
      <w:r w:rsidR="00205EAC" w:rsidRPr="00E47155">
        <w:t>ЕК</w:t>
      </w:r>
      <w:proofErr w:type="spellEnd"/>
      <w:r w:rsidR="00205EAC" w:rsidRPr="00E47155">
        <w:t>) – комісія, що створюється для здійснення атестації здобувачів</w:t>
      </w:r>
      <w:r w:rsidR="0024593A" w:rsidRPr="00E47155">
        <w:t>;</w:t>
      </w:r>
    </w:p>
    <w:p w:rsidR="0024593A" w:rsidRPr="00E47155" w:rsidRDefault="0024593A" w:rsidP="00863C96">
      <w:pPr>
        <w:pStyle w:val="a"/>
        <w:ind w:left="851" w:hanging="371"/>
      </w:pPr>
      <w:r w:rsidRPr="00E47155">
        <w:rPr>
          <w:b/>
        </w:rPr>
        <w:t>кваліфікаційна робота</w:t>
      </w:r>
      <w:r w:rsidRPr="00E47155">
        <w:t xml:space="preserve"> – це засіб діагностики ступеня сформованості </w:t>
      </w:r>
      <w:proofErr w:type="spellStart"/>
      <w:r w:rsidRPr="00E47155">
        <w:t>компетентностей</w:t>
      </w:r>
      <w:proofErr w:type="spellEnd"/>
      <w:r w:rsidRPr="00E47155">
        <w:t xml:space="preserve"> щодо вирішення типових завдань діяльності згідно з вимогами стандартів вищої освіти. Видами кваліфікаційних робіт є: дипломний </w:t>
      </w:r>
      <w:proofErr w:type="spellStart"/>
      <w:r w:rsidRPr="00E47155">
        <w:t>про</w:t>
      </w:r>
      <w:r w:rsidR="005744F8" w:rsidRPr="00E47155">
        <w:t>є</w:t>
      </w:r>
      <w:r w:rsidRPr="00E47155">
        <w:t>кт</w:t>
      </w:r>
      <w:proofErr w:type="spellEnd"/>
      <w:r w:rsidRPr="00E47155">
        <w:t>, дипломна робота, магістерська дисертація</w:t>
      </w:r>
      <w:r w:rsidR="00825533" w:rsidRPr="00E47155">
        <w:t>;</w:t>
      </w:r>
    </w:p>
    <w:p w:rsidR="00FC2991" w:rsidRPr="00E47155" w:rsidRDefault="00FC2991" w:rsidP="00863C96">
      <w:pPr>
        <w:pStyle w:val="a"/>
        <w:ind w:left="851" w:hanging="371"/>
      </w:pPr>
      <w:r w:rsidRPr="00E47155">
        <w:rPr>
          <w:b/>
        </w:rPr>
        <w:t xml:space="preserve">дипломний </w:t>
      </w:r>
      <w:proofErr w:type="spellStart"/>
      <w:r w:rsidRPr="00E47155">
        <w:rPr>
          <w:b/>
        </w:rPr>
        <w:t>про</w:t>
      </w:r>
      <w:r w:rsidR="005744F8" w:rsidRPr="00E47155">
        <w:rPr>
          <w:b/>
        </w:rPr>
        <w:t>є</w:t>
      </w:r>
      <w:r w:rsidRPr="00E47155">
        <w:rPr>
          <w:b/>
        </w:rPr>
        <w:t>кт</w:t>
      </w:r>
      <w:proofErr w:type="spellEnd"/>
      <w:r w:rsidRPr="00E47155">
        <w:t xml:space="preserve"> – вид кваліфікаційної роботи здобувача ступеня бакалавра, призначений для об’єктивного контролю ступеня сформованості умінь вирішувати типові завдання діяльності, які віднесені до інженерних (</w:t>
      </w:r>
      <w:proofErr w:type="spellStart"/>
      <w:r w:rsidRPr="00E47155">
        <w:t>про</w:t>
      </w:r>
      <w:r w:rsidR="005744F8" w:rsidRPr="00E47155">
        <w:t>є</w:t>
      </w:r>
      <w:r w:rsidRPr="00E47155">
        <w:t>ктно</w:t>
      </w:r>
      <w:proofErr w:type="spellEnd"/>
      <w:r w:rsidRPr="00E47155">
        <w:t>-конструкторських, технологічних та експлуатаційних) виробничих функцій;</w:t>
      </w:r>
    </w:p>
    <w:p w:rsidR="00FC2991" w:rsidRPr="00E47155" w:rsidRDefault="00FC2991" w:rsidP="00863C96">
      <w:pPr>
        <w:pStyle w:val="a"/>
        <w:ind w:left="851" w:hanging="371"/>
      </w:pPr>
      <w:r w:rsidRPr="00E47155">
        <w:rPr>
          <w:b/>
        </w:rPr>
        <w:t>дипломна робота</w:t>
      </w:r>
      <w:r w:rsidRPr="00E47155">
        <w:t xml:space="preserve"> – вид кваліфікаційної роботи здобувача ступеня бакалавра, призначений для об’єктивного контролю ступеня сформованості умінь вирішувати типові завдання діяльності, які, в основному, віднесені до організаційної, управлінської </w:t>
      </w:r>
      <w:r w:rsidR="00C9113A" w:rsidRPr="00E47155">
        <w:t>та</w:t>
      </w:r>
      <w:r w:rsidRPr="00E47155">
        <w:t xml:space="preserve"> виконавської виробничих функцій (технологічний і операційний рівень діяльності);</w:t>
      </w:r>
    </w:p>
    <w:p w:rsidR="00FC2991" w:rsidRPr="00E47155" w:rsidRDefault="00FC2991" w:rsidP="00863C96">
      <w:pPr>
        <w:pStyle w:val="a"/>
        <w:ind w:left="851" w:hanging="371"/>
      </w:pPr>
      <w:r w:rsidRPr="00E47155">
        <w:rPr>
          <w:b/>
        </w:rPr>
        <w:t>магістерська дисертація</w:t>
      </w:r>
      <w:r w:rsidRPr="00E47155">
        <w:t xml:space="preserve"> – вид кваліфікаційної роботи здобувача ступеня магістра, призначений для об’єктивного контролю ступеня сформованості </w:t>
      </w:r>
      <w:proofErr w:type="spellStart"/>
      <w:r w:rsidRPr="00E47155">
        <w:t>компетентностей</w:t>
      </w:r>
      <w:proofErr w:type="spellEnd"/>
      <w:r w:rsidRPr="00E47155">
        <w:t xml:space="preserve"> дослідницького та інноваційного характеру</w:t>
      </w:r>
      <w:r w:rsidR="002243CA" w:rsidRPr="00E47155">
        <w:t xml:space="preserve"> для проведення досліджень та/або провадження інноваційної діяльності з метою розвитку нових знань та розв’язування проблем у нових або незнайомих середовищах за наявності неповної або обмеженої інформації з урахуванням аспектів соціальної та етичної відповідальності</w:t>
      </w:r>
      <w:r w:rsidR="00330650" w:rsidRPr="00E47155">
        <w:t>.</w:t>
      </w:r>
    </w:p>
    <w:p w:rsidR="00320528" w:rsidRPr="00E47155" w:rsidRDefault="00320528" w:rsidP="008736A7">
      <w:pPr>
        <w:pStyle w:val="a0"/>
      </w:pPr>
      <w:r w:rsidRPr="00E47155">
        <w:t xml:space="preserve">Атестація здобувачів здійснюється екзаменаційними комісіями після завершення теоретичного та практичного навчання за відповідною освітньою програмою та завершується присудженням здобувачу відповідного ступеня вищої освіти та </w:t>
      </w:r>
      <w:proofErr w:type="spellStart"/>
      <w:r w:rsidR="00EB13CE" w:rsidRPr="00E47155">
        <w:t>видач</w:t>
      </w:r>
      <w:r w:rsidR="00C9113A" w:rsidRPr="00E47155">
        <w:t>е</w:t>
      </w:r>
      <w:r w:rsidR="00EB13CE" w:rsidRPr="00E47155">
        <w:t>ю</w:t>
      </w:r>
      <w:proofErr w:type="spellEnd"/>
      <w:r w:rsidRPr="00E47155">
        <w:t xml:space="preserve"> диплома встановленого зразка.</w:t>
      </w:r>
    </w:p>
    <w:p w:rsidR="00886C40" w:rsidRPr="00E47155" w:rsidRDefault="00320528" w:rsidP="008736A7">
      <w:pPr>
        <w:pStyle w:val="a0"/>
      </w:pPr>
      <w:r w:rsidRPr="00E47155">
        <w:lastRenderedPageBreak/>
        <w:t>Екзаменаційна комісія</w:t>
      </w:r>
      <w:r w:rsidR="000E0D7B" w:rsidRPr="00E47155">
        <w:t xml:space="preserve"> </w:t>
      </w:r>
      <w:r w:rsidRPr="00E47155">
        <w:t>здійснює комплексну перевірку</w:t>
      </w:r>
      <w:r w:rsidR="00205EAC" w:rsidRPr="00E47155">
        <w:t xml:space="preserve"> й оцінк</w:t>
      </w:r>
      <w:r w:rsidR="007363F5" w:rsidRPr="00E47155">
        <w:t>у</w:t>
      </w:r>
      <w:r w:rsidR="00205EAC" w:rsidRPr="00E47155">
        <w:t xml:space="preserve"> </w:t>
      </w:r>
      <w:r w:rsidR="00DD4388">
        <w:t xml:space="preserve">відповідності рівня </w:t>
      </w:r>
      <w:r w:rsidR="00205EAC" w:rsidRPr="00E47155">
        <w:t xml:space="preserve">підготовки здобувачів </w:t>
      </w:r>
      <w:r w:rsidR="007363F5" w:rsidRPr="00E47155">
        <w:t>вимогам освітньої програми</w:t>
      </w:r>
      <w:r w:rsidR="000E0D7B" w:rsidRPr="00E47155">
        <w:t>, приймає</w:t>
      </w:r>
      <w:r w:rsidR="00205EAC" w:rsidRPr="00E47155">
        <w:t xml:space="preserve"> рішення про присудження здобувачам відповідного ступеня вищої освіти і присвоєння кваліфікації та видачу диплома (диплома з відзнакою)</w:t>
      </w:r>
      <w:r w:rsidR="000E0D7B" w:rsidRPr="00E47155">
        <w:t>, розробляє</w:t>
      </w:r>
      <w:r w:rsidR="00205EAC" w:rsidRPr="00E47155">
        <w:t xml:space="preserve"> пропозиці</w:t>
      </w:r>
      <w:r w:rsidR="00330650" w:rsidRPr="00E47155">
        <w:t>ї</w:t>
      </w:r>
      <w:r w:rsidR="00205EAC" w:rsidRPr="00E47155">
        <w:t xml:space="preserve"> щодо подальшого поліпшення якості підготовки фахівців.</w:t>
      </w:r>
    </w:p>
    <w:p w:rsidR="00A514DD" w:rsidRPr="00E47155" w:rsidRDefault="00A514DD" w:rsidP="008736A7">
      <w:pPr>
        <w:pStyle w:val="a0"/>
      </w:pPr>
      <w:r w:rsidRPr="00E47155">
        <w:t>Університет на підставі рішення екзаменаційної комісії присуджує особі, яка успішно виконала освітню програму на певному рівні вищої освіти, відповідний ступінь вищої освіти та присвоює відповідну кваліфікацію.</w:t>
      </w:r>
    </w:p>
    <w:p w:rsidR="00886C40" w:rsidRPr="00E47155" w:rsidRDefault="00270273" w:rsidP="008736A7">
      <w:pPr>
        <w:pStyle w:val="a0"/>
      </w:pPr>
      <w:r w:rsidRPr="00E47155">
        <w:t xml:space="preserve">Строки проведення атестації визначаються </w:t>
      </w:r>
      <w:r w:rsidR="000E0D7B" w:rsidRPr="00E47155">
        <w:t xml:space="preserve">графіком навчального процесу та </w:t>
      </w:r>
      <w:r w:rsidRPr="00E47155">
        <w:t>відповідними навчальними планами.</w:t>
      </w:r>
    </w:p>
    <w:p w:rsidR="000E0D7B" w:rsidRPr="00E47155" w:rsidRDefault="000E0D7B" w:rsidP="008736A7">
      <w:pPr>
        <w:pStyle w:val="a0"/>
      </w:pPr>
      <w:r w:rsidRPr="00E47155">
        <w:t xml:space="preserve">Атестація </w:t>
      </w:r>
      <w:r w:rsidR="00EE3385" w:rsidRPr="00E47155">
        <w:t xml:space="preserve">здобувачів </w:t>
      </w:r>
      <w:r w:rsidRPr="00E47155">
        <w:t>проводиться у форм</w:t>
      </w:r>
      <w:r w:rsidR="00EE3385" w:rsidRPr="00E47155">
        <w:t>і</w:t>
      </w:r>
      <w:r w:rsidRPr="00E47155">
        <w:t xml:space="preserve"> атестаційного екзамену та/або захисту </w:t>
      </w:r>
      <w:r w:rsidR="00AC19C3" w:rsidRPr="00E47155">
        <w:t>кваліфікаційної роботи</w:t>
      </w:r>
      <w:r w:rsidRPr="00E47155">
        <w:t xml:space="preserve"> і може включати єдиний державний кваліфікаційний іспит, що проводиться за спеціальностями та в порядку, визначеними Кабінетом Міністрів України.</w:t>
      </w:r>
    </w:p>
    <w:p w:rsidR="000E0D7B" w:rsidRPr="00E47155" w:rsidRDefault="000E0D7B" w:rsidP="008736A7">
      <w:pPr>
        <w:pStyle w:val="a0"/>
      </w:pPr>
      <w:r w:rsidRPr="00E47155">
        <w:t>Форма проведення атестації здобувачів визначається відповідн</w:t>
      </w:r>
      <w:r w:rsidR="00EE3385" w:rsidRPr="00E47155">
        <w:t>ою</w:t>
      </w:r>
      <w:r w:rsidRPr="00E47155">
        <w:t xml:space="preserve"> освітньою програмою.</w:t>
      </w:r>
    </w:p>
    <w:p w:rsidR="00320528" w:rsidRPr="00E47155" w:rsidRDefault="00D37C91" w:rsidP="008736A7">
      <w:pPr>
        <w:pStyle w:val="a0"/>
      </w:pPr>
      <w:r w:rsidRPr="00E47155">
        <w:t>К</w:t>
      </w:r>
      <w:r w:rsidR="00AC19C3" w:rsidRPr="00E47155">
        <w:t xml:space="preserve">валіфікаційні роботи </w:t>
      </w:r>
      <w:r w:rsidR="00320528" w:rsidRPr="00E47155">
        <w:t xml:space="preserve">перевіряються на академічний плагіат. Порядок здійснення заходів з перевірки на академічний плагіат визначається </w:t>
      </w:r>
      <w:hyperlink r:id="rId9" w:history="1">
        <w:r w:rsidR="00320528" w:rsidRPr="00C72117">
          <w:rPr>
            <w:rStyle w:val="ab"/>
            <w:color w:val="0070C0"/>
          </w:rPr>
          <w:t xml:space="preserve">Положенням про систему запобігання академічному плагіату в </w:t>
        </w:r>
        <w:r w:rsidR="001E2B9E" w:rsidRPr="00C72117">
          <w:rPr>
            <w:rStyle w:val="ab"/>
            <w:color w:val="0070C0"/>
          </w:rPr>
          <w:t>КПІ</w:t>
        </w:r>
        <w:r w:rsidR="00320528" w:rsidRPr="00C72117">
          <w:rPr>
            <w:rStyle w:val="ab"/>
            <w:color w:val="0070C0"/>
          </w:rPr>
          <w:t xml:space="preserve"> ім</w:t>
        </w:r>
        <w:r w:rsidR="001E2B9E" w:rsidRPr="00C72117">
          <w:rPr>
            <w:rStyle w:val="ab"/>
            <w:color w:val="0070C0"/>
          </w:rPr>
          <w:t xml:space="preserve">. </w:t>
        </w:r>
        <w:r w:rsidR="00320528" w:rsidRPr="00C72117">
          <w:rPr>
            <w:rStyle w:val="ab"/>
            <w:color w:val="0070C0"/>
          </w:rPr>
          <w:t>Ігоря Сікорського</w:t>
        </w:r>
      </w:hyperlink>
      <w:r w:rsidR="00320528" w:rsidRPr="00E47155">
        <w:t>.</w:t>
      </w:r>
    </w:p>
    <w:p w:rsidR="00825533" w:rsidRPr="00E47155" w:rsidRDefault="00D14BC9" w:rsidP="008736A7">
      <w:pPr>
        <w:pStyle w:val="a0"/>
      </w:pPr>
      <w:r w:rsidRPr="00E47155">
        <w:t>З</w:t>
      </w:r>
      <w:r w:rsidR="00825533" w:rsidRPr="00E47155">
        <w:t xml:space="preserve">а організацію та якість </w:t>
      </w:r>
      <w:r w:rsidR="00154B50" w:rsidRPr="00E47155">
        <w:t xml:space="preserve">проведення </w:t>
      </w:r>
      <w:r w:rsidR="00825533" w:rsidRPr="00E47155">
        <w:t xml:space="preserve">атестації </w:t>
      </w:r>
      <w:r w:rsidR="00154B50" w:rsidRPr="00E47155">
        <w:t xml:space="preserve">у навчальному структурному підрозділі </w:t>
      </w:r>
      <w:r w:rsidR="00825533" w:rsidRPr="00E47155">
        <w:t xml:space="preserve">відповідає </w:t>
      </w:r>
      <w:r w:rsidR="00154B50" w:rsidRPr="00E47155">
        <w:t>його керівник</w:t>
      </w:r>
      <w:r w:rsidR="00825533" w:rsidRPr="00E47155">
        <w:t>.</w:t>
      </w:r>
    </w:p>
    <w:p w:rsidR="00205EAC" w:rsidRPr="00E47155" w:rsidRDefault="00205EAC" w:rsidP="00C730DA">
      <w:pPr>
        <w:pStyle w:val="1"/>
      </w:pPr>
      <w:bookmarkStart w:id="3" w:name="_Toc500254283"/>
      <w:bookmarkStart w:id="4" w:name="_Toc503779976"/>
      <w:r w:rsidRPr="00E47155">
        <w:t>Порядок створення екзаменаційних комісій</w:t>
      </w:r>
      <w:bookmarkEnd w:id="3"/>
      <w:bookmarkEnd w:id="4"/>
    </w:p>
    <w:p w:rsidR="007C1FFC" w:rsidRPr="008736A7" w:rsidRDefault="007C1FFC" w:rsidP="008736A7">
      <w:pPr>
        <w:pStyle w:val="a0"/>
      </w:pPr>
      <w:r w:rsidRPr="008736A7">
        <w:t xml:space="preserve">Формування, організацію роботи та контроль за діяльністю </w:t>
      </w:r>
      <w:proofErr w:type="spellStart"/>
      <w:r w:rsidR="00724214" w:rsidRPr="008736A7">
        <w:t>ЕК</w:t>
      </w:r>
      <w:proofErr w:type="spellEnd"/>
      <w:r w:rsidRPr="008736A7">
        <w:t xml:space="preserve"> здійснює ректор</w:t>
      </w:r>
      <w:r w:rsidR="001B59A2" w:rsidRPr="008736A7">
        <w:t xml:space="preserve"> Університету</w:t>
      </w:r>
      <w:r w:rsidRPr="008736A7">
        <w:t>.</w:t>
      </w:r>
    </w:p>
    <w:p w:rsidR="007C1FFC" w:rsidRPr="008736A7" w:rsidRDefault="000B76F7" w:rsidP="000B76F7">
      <w:pPr>
        <w:pStyle w:val="a0"/>
      </w:pPr>
      <w:r w:rsidRPr="000B76F7">
        <w:t xml:space="preserve">Склад </w:t>
      </w:r>
      <w:proofErr w:type="spellStart"/>
      <w:r w:rsidRPr="000B76F7">
        <w:t>ЕК</w:t>
      </w:r>
      <w:proofErr w:type="spellEnd"/>
      <w:r w:rsidRPr="000B76F7">
        <w:t xml:space="preserve"> затверджується наказом ректора Університету за поданням завідувачів випускових кафедр. Строк повноважень </w:t>
      </w:r>
      <w:proofErr w:type="spellStart"/>
      <w:r w:rsidRPr="000B76F7">
        <w:t>ЕК</w:t>
      </w:r>
      <w:proofErr w:type="spellEnd"/>
      <w:r w:rsidRPr="000B76F7">
        <w:t xml:space="preserve"> встановлюється, як правило, на один календарний рік.</w:t>
      </w:r>
    </w:p>
    <w:p w:rsidR="001B59A2" w:rsidRPr="00E47155" w:rsidRDefault="000B76F7" w:rsidP="000B76F7">
      <w:pPr>
        <w:pStyle w:val="a0"/>
      </w:pPr>
      <w:r w:rsidRPr="000B76F7">
        <w:t>Екзаменаційна комісія формується у складі голови та членів комісії з кожної спеціальності за певним рівнем вищої освіти і, як правило, є єдиною для всіх форм навчання.</w:t>
      </w:r>
    </w:p>
    <w:p w:rsidR="007C1FFC" w:rsidRPr="00E47155" w:rsidRDefault="00205EAC" w:rsidP="008736A7">
      <w:pPr>
        <w:pStyle w:val="a0"/>
      </w:pPr>
      <w:r w:rsidRPr="00E47155">
        <w:t>Залежно від кількості здобувачів</w:t>
      </w:r>
      <w:r w:rsidR="008100F3" w:rsidRPr="00E47155">
        <w:t xml:space="preserve">, які проходитимуть атестацію, </w:t>
      </w:r>
      <w:r w:rsidRPr="00E47155">
        <w:t xml:space="preserve">можливе створення декількох </w:t>
      </w:r>
      <w:proofErr w:type="spellStart"/>
      <w:r w:rsidR="00724214" w:rsidRPr="00E47155">
        <w:t>ЕК</w:t>
      </w:r>
      <w:proofErr w:type="spellEnd"/>
      <w:r w:rsidRPr="00E47155">
        <w:t xml:space="preserve"> з однієї спеціальності або однієї </w:t>
      </w:r>
      <w:proofErr w:type="spellStart"/>
      <w:r w:rsidR="00724214" w:rsidRPr="00E47155">
        <w:t>ЕК</w:t>
      </w:r>
      <w:proofErr w:type="spellEnd"/>
      <w:r w:rsidRPr="00E47155">
        <w:t xml:space="preserve"> для </w:t>
      </w:r>
      <w:r w:rsidR="001B59A2" w:rsidRPr="00E47155">
        <w:t xml:space="preserve">кількох </w:t>
      </w:r>
      <w:r w:rsidRPr="00E47155">
        <w:t xml:space="preserve">спеціальностей у межах відповідної галузі знань, як правило, </w:t>
      </w:r>
      <w:r w:rsidR="007C1FFC" w:rsidRPr="00E47155">
        <w:t>на одному факультеті</w:t>
      </w:r>
      <w:r w:rsidR="00DD4388">
        <w:t>/</w:t>
      </w:r>
      <w:r w:rsidRPr="00E47155">
        <w:t>в одному інституті.</w:t>
      </w:r>
    </w:p>
    <w:p w:rsidR="00886C40" w:rsidRDefault="000B76F7" w:rsidP="000B76F7">
      <w:pPr>
        <w:pStyle w:val="a0"/>
      </w:pPr>
      <w:r w:rsidRPr="000B76F7">
        <w:t xml:space="preserve">Головами </w:t>
      </w:r>
      <w:proofErr w:type="spellStart"/>
      <w:r w:rsidRPr="000B76F7">
        <w:t>ЕК</w:t>
      </w:r>
      <w:proofErr w:type="spellEnd"/>
      <w:r w:rsidRPr="000B76F7">
        <w:t xml:space="preserve"> призначаються висококваліфіковані фахівці за профілем спеціальності, які мають науковий ступінь та/або вчене звання і перебувають у трудових відносинах з Університетом. Головами </w:t>
      </w:r>
      <w:proofErr w:type="spellStart"/>
      <w:r w:rsidRPr="000B76F7">
        <w:t>ЕК</w:t>
      </w:r>
      <w:proofErr w:type="spellEnd"/>
      <w:r w:rsidRPr="000B76F7">
        <w:t xml:space="preserve"> для атестації здобувачів ступеня магістра, як правило, є завідувачі або </w:t>
      </w:r>
      <w:r w:rsidRPr="000B76F7">
        <w:lastRenderedPageBreak/>
        <w:t xml:space="preserve">професори випускової кафедри. Головами </w:t>
      </w:r>
      <w:proofErr w:type="spellStart"/>
      <w:r w:rsidRPr="000B76F7">
        <w:t>ЕК</w:t>
      </w:r>
      <w:proofErr w:type="spellEnd"/>
      <w:r w:rsidRPr="000B76F7">
        <w:t xml:space="preserve"> для атестації здобувачів ступеня бакалавра можуть призначатися гаранти відповідних освітніх програм.</w:t>
      </w:r>
    </w:p>
    <w:p w:rsidR="0090180C" w:rsidRPr="008736A7" w:rsidRDefault="0090180C" w:rsidP="008736A7">
      <w:pPr>
        <w:pStyle w:val="a0"/>
      </w:pPr>
      <w:r w:rsidRPr="008736A7">
        <w:t xml:space="preserve">Одна й та сама особа може бути головою </w:t>
      </w:r>
      <w:proofErr w:type="spellStart"/>
      <w:r w:rsidRPr="008736A7">
        <w:t>ЕК</w:t>
      </w:r>
      <w:proofErr w:type="spellEnd"/>
      <w:r w:rsidRPr="008736A7">
        <w:t xml:space="preserve"> не більше трьох років поспіль.</w:t>
      </w:r>
    </w:p>
    <w:p w:rsidR="00886C40" w:rsidRPr="00E47155" w:rsidRDefault="008736A7" w:rsidP="008736A7">
      <w:pPr>
        <w:pStyle w:val="a0"/>
      </w:pPr>
      <w:r w:rsidRPr="00E12DCD">
        <w:t xml:space="preserve">Членами </w:t>
      </w:r>
      <w:proofErr w:type="spellStart"/>
      <w:r w:rsidRPr="00E12DCD">
        <w:t>ЕК</w:t>
      </w:r>
      <w:proofErr w:type="spellEnd"/>
      <w:r w:rsidRPr="00E12DCD">
        <w:t xml:space="preserve"> призначаються науково-педагогічні працівники випускових кафедр Університету або інших закладів вищої освіти, які здійснюють підготовку фахівців з відповідної спеціальності або відповідної галузі  знань, а також з числа наукових працівників, фахівців з відповідних галузей знань та видів економічної та виробничої діяльності, представників галузевих об’єднань роботодавців, працівників науково-дослідних інститутів</w:t>
      </w:r>
      <w:r w:rsidRPr="00E12DCD">
        <w:rPr>
          <w:spacing w:val="-5"/>
        </w:rPr>
        <w:t xml:space="preserve"> </w:t>
      </w:r>
      <w:r w:rsidRPr="00E12DCD">
        <w:t>тощо.</w:t>
      </w:r>
    </w:p>
    <w:p w:rsidR="00E014D1" w:rsidRPr="008736A7" w:rsidRDefault="008736A7" w:rsidP="008736A7">
      <w:pPr>
        <w:pStyle w:val="a0"/>
      </w:pPr>
      <w:r w:rsidRPr="008736A7">
        <w:t xml:space="preserve">До складу </w:t>
      </w:r>
      <w:proofErr w:type="spellStart"/>
      <w:r w:rsidRPr="008736A7">
        <w:t>ЕК</w:t>
      </w:r>
      <w:proofErr w:type="spellEnd"/>
      <w:r w:rsidRPr="008736A7">
        <w:t xml:space="preserve"> також, як правило, включають гарантів відповідних освітніх програм, за якими здійснюється атестація</w:t>
      </w:r>
      <w:r w:rsidRPr="008736A7">
        <w:rPr>
          <w:spacing w:val="-27"/>
        </w:rPr>
        <w:t xml:space="preserve"> </w:t>
      </w:r>
      <w:r w:rsidRPr="008736A7">
        <w:t>здобувачів.</w:t>
      </w:r>
    </w:p>
    <w:p w:rsidR="004561DB" w:rsidRPr="00E47155" w:rsidRDefault="004561DB" w:rsidP="008736A7">
      <w:pPr>
        <w:pStyle w:val="a0"/>
      </w:pPr>
      <w:r w:rsidRPr="00E47155">
        <w:rPr>
          <w:szCs w:val="26"/>
        </w:rPr>
        <w:t xml:space="preserve">До складу </w:t>
      </w:r>
      <w:proofErr w:type="spellStart"/>
      <w:r w:rsidRPr="00E47155">
        <w:rPr>
          <w:szCs w:val="26"/>
        </w:rPr>
        <w:t>ЕК</w:t>
      </w:r>
      <w:proofErr w:type="spellEnd"/>
      <w:r w:rsidRPr="00E47155">
        <w:rPr>
          <w:szCs w:val="26"/>
        </w:rPr>
        <w:t xml:space="preserve"> включають секретаря </w:t>
      </w:r>
      <w:proofErr w:type="spellStart"/>
      <w:r w:rsidRPr="00E47155">
        <w:rPr>
          <w:szCs w:val="26"/>
        </w:rPr>
        <w:t>ЕК</w:t>
      </w:r>
      <w:proofErr w:type="spellEnd"/>
      <w:r w:rsidRPr="00E47155">
        <w:rPr>
          <w:szCs w:val="26"/>
        </w:rPr>
        <w:t xml:space="preserve"> з числа працівників відповідних факультетів/інститутів.</w:t>
      </w:r>
      <w:r w:rsidR="00DE70A6" w:rsidRPr="00E47155">
        <w:t xml:space="preserve"> У випадку призначення секретарем </w:t>
      </w:r>
      <w:proofErr w:type="spellStart"/>
      <w:r w:rsidR="00DE70A6" w:rsidRPr="00E47155">
        <w:t>ЕК</w:t>
      </w:r>
      <w:proofErr w:type="spellEnd"/>
      <w:r w:rsidR="00DE70A6" w:rsidRPr="00E47155">
        <w:t xml:space="preserve"> науково-педагогічного працівника, його робота в </w:t>
      </w:r>
      <w:proofErr w:type="spellStart"/>
      <w:r w:rsidR="00DE70A6" w:rsidRPr="00E47155">
        <w:t>ЕК</w:t>
      </w:r>
      <w:proofErr w:type="spellEnd"/>
      <w:r w:rsidR="00DE70A6" w:rsidRPr="00E47155">
        <w:t xml:space="preserve"> включається </w:t>
      </w:r>
      <w:r w:rsidR="008C5FB7" w:rsidRPr="00E47155">
        <w:t>до його педагогічного</w:t>
      </w:r>
      <w:r w:rsidR="00DE70A6" w:rsidRPr="00E47155">
        <w:t xml:space="preserve"> навантаження.</w:t>
      </w:r>
    </w:p>
    <w:p w:rsidR="00205EAC" w:rsidRPr="00E47155" w:rsidRDefault="00975EC2" w:rsidP="00C730DA">
      <w:pPr>
        <w:pStyle w:val="1"/>
      </w:pPr>
      <w:bookmarkStart w:id="5" w:name="_Toc500254284"/>
      <w:bookmarkStart w:id="6" w:name="_Toc503779977"/>
      <w:r w:rsidRPr="00E47155">
        <w:t>Функції</w:t>
      </w:r>
      <w:r w:rsidR="00205EAC" w:rsidRPr="00E47155">
        <w:t xml:space="preserve"> голови</w:t>
      </w:r>
      <w:r w:rsidR="00296A5B" w:rsidRPr="00E47155">
        <w:t>,</w:t>
      </w:r>
      <w:r w:rsidR="00205EAC" w:rsidRPr="00E47155">
        <w:t xml:space="preserve"> членів</w:t>
      </w:r>
      <w:r w:rsidR="007C64DE" w:rsidRPr="00E47155">
        <w:t xml:space="preserve"> </w:t>
      </w:r>
      <w:r w:rsidR="00296A5B" w:rsidRPr="00E47155">
        <w:t xml:space="preserve">та секретаря </w:t>
      </w:r>
      <w:r w:rsidR="00205EAC" w:rsidRPr="00E47155">
        <w:t>екзаменаційн</w:t>
      </w:r>
      <w:r w:rsidR="00296A5B" w:rsidRPr="00E47155">
        <w:t>ої</w:t>
      </w:r>
      <w:r w:rsidR="00205EAC" w:rsidRPr="00E47155">
        <w:t xml:space="preserve"> комісі</w:t>
      </w:r>
      <w:bookmarkEnd w:id="5"/>
      <w:bookmarkEnd w:id="6"/>
      <w:r w:rsidR="00296A5B" w:rsidRPr="00E47155">
        <w:t>ї</w:t>
      </w:r>
    </w:p>
    <w:p w:rsidR="00886C40" w:rsidRPr="00E47155" w:rsidRDefault="00975EC2" w:rsidP="00975EC2">
      <w:pPr>
        <w:pStyle w:val="20"/>
      </w:pPr>
      <w:r w:rsidRPr="00E47155">
        <w:t>Г</w:t>
      </w:r>
      <w:r w:rsidR="007C64DE" w:rsidRPr="00E47155">
        <w:t>олов</w:t>
      </w:r>
      <w:r w:rsidRPr="00E47155">
        <w:t>а</w:t>
      </w:r>
      <w:r w:rsidR="00205EAC" w:rsidRPr="00E47155">
        <w:t xml:space="preserve"> </w:t>
      </w:r>
      <w:r w:rsidR="00FC2D10" w:rsidRPr="00E47155">
        <w:t>екзаменаційної комісії</w:t>
      </w:r>
    </w:p>
    <w:p w:rsidR="00FE6879" w:rsidRPr="00E47155" w:rsidRDefault="00FE6879" w:rsidP="008736A7">
      <w:pPr>
        <w:pStyle w:val="a0"/>
      </w:pPr>
      <w:r w:rsidRPr="00E47155">
        <w:t xml:space="preserve">Голова </w:t>
      </w:r>
      <w:proofErr w:type="spellStart"/>
      <w:r w:rsidRPr="00E47155">
        <w:t>ЕК</w:t>
      </w:r>
      <w:proofErr w:type="spellEnd"/>
      <w:r w:rsidRPr="00E47155">
        <w:t xml:space="preserve"> до початку першого засідання </w:t>
      </w:r>
      <w:proofErr w:type="spellStart"/>
      <w:r w:rsidRPr="00E47155">
        <w:t>ЕК</w:t>
      </w:r>
      <w:proofErr w:type="spellEnd"/>
      <w:r w:rsidRPr="00E47155">
        <w:t xml:space="preserve">: ознайомлює всіх членів </w:t>
      </w:r>
      <w:proofErr w:type="spellStart"/>
      <w:r w:rsidRPr="00E47155">
        <w:t>ЕК</w:t>
      </w:r>
      <w:proofErr w:type="spellEnd"/>
      <w:r w:rsidRPr="00E47155">
        <w:t xml:space="preserve"> з їх обов’язками</w:t>
      </w:r>
      <w:r w:rsidR="00DB7714" w:rsidRPr="00E47155">
        <w:t>,</w:t>
      </w:r>
      <w:r w:rsidRPr="00E47155">
        <w:t xml:space="preserve"> доводить до членів </w:t>
      </w:r>
      <w:proofErr w:type="spellStart"/>
      <w:r w:rsidRPr="00E47155">
        <w:t>ЕК</w:t>
      </w:r>
      <w:proofErr w:type="spellEnd"/>
      <w:r w:rsidRPr="00E47155">
        <w:t xml:space="preserve"> основні завдання та вимоги щодо </w:t>
      </w:r>
      <w:r w:rsidRPr="007F7C0B">
        <w:t xml:space="preserve">атестації, </w:t>
      </w:r>
      <w:r w:rsidR="00C87ABD" w:rsidRPr="007F7C0B">
        <w:t xml:space="preserve">рейтингові системи оцінювання (далі – </w:t>
      </w:r>
      <w:proofErr w:type="spellStart"/>
      <w:r w:rsidR="00C87ABD" w:rsidRPr="007F7C0B">
        <w:t>РСО</w:t>
      </w:r>
      <w:proofErr w:type="spellEnd"/>
      <w:r w:rsidR="00C87ABD" w:rsidRPr="007F7C0B">
        <w:t>) атестаційних екзаменів та/або захисту кваліфікаційних робіт,</w:t>
      </w:r>
      <w:r w:rsidRPr="007F7C0B">
        <w:t xml:space="preserve"> розклад роботи </w:t>
      </w:r>
      <w:proofErr w:type="spellStart"/>
      <w:r w:rsidRPr="007F7C0B">
        <w:t>ЕК</w:t>
      </w:r>
      <w:proofErr w:type="spellEnd"/>
      <w:r w:rsidRPr="007F7C0B">
        <w:t>,</w:t>
      </w:r>
      <w:r w:rsidRPr="00E47155">
        <w:t xml:space="preserve"> особливості організації та проведення атестаційних екзаменів та/або захисту </w:t>
      </w:r>
      <w:r w:rsidR="00AC19C3" w:rsidRPr="00E47155">
        <w:t>кваліфікаційних робіт</w:t>
      </w:r>
      <w:r w:rsidR="0051355F" w:rsidRPr="00E47155">
        <w:t>.</w:t>
      </w:r>
    </w:p>
    <w:p w:rsidR="00FE6879" w:rsidRPr="00E47155" w:rsidRDefault="00FE6879" w:rsidP="008736A7">
      <w:pPr>
        <w:pStyle w:val="a0"/>
      </w:pPr>
      <w:r w:rsidRPr="00E47155">
        <w:t xml:space="preserve">Голова </w:t>
      </w:r>
      <w:proofErr w:type="spellStart"/>
      <w:r w:rsidRPr="00E47155">
        <w:t>ЕК</w:t>
      </w:r>
      <w:proofErr w:type="spellEnd"/>
      <w:r w:rsidRPr="00E47155">
        <w:t xml:space="preserve"> забезпечує роботу </w:t>
      </w:r>
      <w:proofErr w:type="spellStart"/>
      <w:r w:rsidRPr="00E47155">
        <w:t>ЕК</w:t>
      </w:r>
      <w:proofErr w:type="spellEnd"/>
      <w:r w:rsidRPr="00E47155">
        <w:t xml:space="preserve"> відпо</w:t>
      </w:r>
      <w:r w:rsidR="0051355F" w:rsidRPr="00E47155">
        <w:t>відно до затвердженого розкладу.</w:t>
      </w:r>
    </w:p>
    <w:p w:rsidR="00FE6879" w:rsidRPr="00DD4388" w:rsidRDefault="0051355F" w:rsidP="008736A7">
      <w:pPr>
        <w:pStyle w:val="a0"/>
      </w:pPr>
      <w:r w:rsidRPr="00DD4388">
        <w:t xml:space="preserve">Присутність голови </w:t>
      </w:r>
      <w:proofErr w:type="spellStart"/>
      <w:r w:rsidRPr="00DD4388">
        <w:t>ЕК</w:t>
      </w:r>
      <w:proofErr w:type="spellEnd"/>
      <w:r w:rsidRPr="00DD4388">
        <w:t xml:space="preserve"> обов’язкова п</w:t>
      </w:r>
      <w:r w:rsidR="00FE6879" w:rsidRPr="00DD4388">
        <w:t xml:space="preserve">ід час проведення атестаційних екзаменів, захисту </w:t>
      </w:r>
      <w:r w:rsidR="00AC19C3" w:rsidRPr="00DD4388">
        <w:t>кваліфікаційних робіт</w:t>
      </w:r>
      <w:r w:rsidR="00FE6879" w:rsidRPr="00DD4388">
        <w:t>, обговорення результатів атестації, вирішенні питань про присудження відповідних ступенів вищої освіти та присвоєння кваліфікацій, прийнятті рішення про видачу дипломів (дипломів з відзнакою) або відмову в їх видачі (з необхідною аргументацією)</w:t>
      </w:r>
      <w:r w:rsidRPr="00DD4388">
        <w:t>.</w:t>
      </w:r>
    </w:p>
    <w:p w:rsidR="0051355F" w:rsidRPr="00E47155" w:rsidRDefault="00FE6879" w:rsidP="008736A7">
      <w:pPr>
        <w:pStyle w:val="a0"/>
      </w:pPr>
      <w:r w:rsidRPr="00E47155">
        <w:t xml:space="preserve">Голова </w:t>
      </w:r>
      <w:proofErr w:type="spellStart"/>
      <w:r w:rsidRPr="00E47155">
        <w:t>ЕК</w:t>
      </w:r>
      <w:proofErr w:type="spellEnd"/>
      <w:r w:rsidRPr="00E47155">
        <w:t xml:space="preserve"> розподіляє між членами </w:t>
      </w:r>
      <w:proofErr w:type="spellStart"/>
      <w:r w:rsidRPr="00E47155">
        <w:t>ЕК</w:t>
      </w:r>
      <w:proofErr w:type="spellEnd"/>
      <w:r w:rsidRPr="00E47155">
        <w:t xml:space="preserve"> роботу</w:t>
      </w:r>
      <w:r w:rsidR="0051355F" w:rsidRPr="00E47155">
        <w:t>:</w:t>
      </w:r>
    </w:p>
    <w:p w:rsidR="0051355F" w:rsidRPr="00E47155" w:rsidRDefault="00FE6879" w:rsidP="00863C96">
      <w:pPr>
        <w:pStyle w:val="a"/>
        <w:ind w:left="851" w:hanging="371"/>
      </w:pPr>
      <w:r w:rsidRPr="00E47155">
        <w:t xml:space="preserve">з перевірки екзаменаційних робіт здобувачів </w:t>
      </w:r>
      <w:r w:rsidR="0051355F" w:rsidRPr="00E47155">
        <w:t>у разі проведення</w:t>
      </w:r>
      <w:r w:rsidRPr="00E47155">
        <w:t xml:space="preserve"> атестаційного </w:t>
      </w:r>
      <w:r w:rsidR="0051355F" w:rsidRPr="00E47155">
        <w:t>екзамену у письмовій формі;</w:t>
      </w:r>
    </w:p>
    <w:p w:rsidR="0051355F" w:rsidRPr="00E47155" w:rsidRDefault="00FE6879" w:rsidP="00863C96">
      <w:pPr>
        <w:pStyle w:val="a"/>
        <w:ind w:left="851" w:hanging="371"/>
      </w:pPr>
      <w:r w:rsidRPr="00E47155">
        <w:t>з</w:t>
      </w:r>
      <w:r w:rsidR="0051355F" w:rsidRPr="00E47155">
        <w:t xml:space="preserve"> </w:t>
      </w:r>
      <w:r w:rsidRPr="00E47155">
        <w:t xml:space="preserve">ознайомлення з </w:t>
      </w:r>
      <w:r w:rsidR="00AC19C3" w:rsidRPr="00E47155">
        <w:t>кваліфікаційними роботами</w:t>
      </w:r>
      <w:r w:rsidR="0051355F" w:rsidRPr="00E47155">
        <w:t xml:space="preserve">, </w:t>
      </w:r>
      <w:r w:rsidR="00DB7714" w:rsidRPr="00E47155">
        <w:t>поданими до</w:t>
      </w:r>
      <w:r w:rsidR="0051355F" w:rsidRPr="00E47155">
        <w:t xml:space="preserve"> захисту;</w:t>
      </w:r>
    </w:p>
    <w:p w:rsidR="00FE6879" w:rsidRPr="00E47155" w:rsidRDefault="00FE6879" w:rsidP="00863C96">
      <w:pPr>
        <w:pStyle w:val="a"/>
        <w:ind w:left="851" w:hanging="371"/>
      </w:pPr>
      <w:r w:rsidRPr="00E47155">
        <w:t xml:space="preserve">з підготовки окремих питань для звіту </w:t>
      </w:r>
      <w:r w:rsidR="0051355F" w:rsidRPr="00E47155">
        <w:t xml:space="preserve">про результати роботи </w:t>
      </w:r>
      <w:proofErr w:type="spellStart"/>
      <w:r w:rsidR="0051355F" w:rsidRPr="00E47155">
        <w:t>ЕК</w:t>
      </w:r>
      <w:proofErr w:type="spellEnd"/>
      <w:r w:rsidR="0051355F" w:rsidRPr="00E47155">
        <w:t>.</w:t>
      </w:r>
    </w:p>
    <w:p w:rsidR="00FE6879" w:rsidRPr="00E47155" w:rsidRDefault="0051355F" w:rsidP="008736A7">
      <w:pPr>
        <w:pStyle w:val="a0"/>
      </w:pPr>
      <w:r w:rsidRPr="00E47155">
        <w:t xml:space="preserve">Голова </w:t>
      </w:r>
      <w:proofErr w:type="spellStart"/>
      <w:r w:rsidRPr="00E47155">
        <w:t>ЕК</w:t>
      </w:r>
      <w:proofErr w:type="spellEnd"/>
      <w:r w:rsidRPr="00E47155">
        <w:t xml:space="preserve"> контролює</w:t>
      </w:r>
      <w:r w:rsidR="00FE6879" w:rsidRPr="00E47155">
        <w:t xml:space="preserve"> роботу секретаря </w:t>
      </w:r>
      <w:proofErr w:type="spellStart"/>
      <w:r w:rsidR="00FE6879" w:rsidRPr="00E47155">
        <w:t>ЕК</w:t>
      </w:r>
      <w:proofErr w:type="spellEnd"/>
      <w:r w:rsidR="00FE6879" w:rsidRPr="00E47155">
        <w:t xml:space="preserve"> щодо підготовки необхідних документів </w:t>
      </w:r>
      <w:r w:rsidRPr="00E47155">
        <w:t xml:space="preserve">для </w:t>
      </w:r>
      <w:r w:rsidR="00FE6879" w:rsidRPr="00E47155">
        <w:t xml:space="preserve">роботи </w:t>
      </w:r>
      <w:proofErr w:type="spellStart"/>
      <w:r w:rsidR="00FE6879" w:rsidRPr="00E47155">
        <w:t>ЕК</w:t>
      </w:r>
      <w:proofErr w:type="spellEnd"/>
      <w:r w:rsidR="00FE6879" w:rsidRPr="00E47155">
        <w:t xml:space="preserve"> та оформлення протоколів</w:t>
      </w:r>
      <w:r w:rsidRPr="00E47155">
        <w:t>.</w:t>
      </w:r>
    </w:p>
    <w:p w:rsidR="00FE6879" w:rsidRPr="00E47155" w:rsidRDefault="0051355F" w:rsidP="008736A7">
      <w:pPr>
        <w:pStyle w:val="a0"/>
      </w:pPr>
      <w:r w:rsidRPr="00E47155">
        <w:t xml:space="preserve">Голова </w:t>
      </w:r>
      <w:proofErr w:type="spellStart"/>
      <w:r w:rsidRPr="00E47155">
        <w:t>ЕК</w:t>
      </w:r>
      <w:proofErr w:type="spellEnd"/>
      <w:r w:rsidRPr="00E47155">
        <w:t xml:space="preserve"> складає</w:t>
      </w:r>
      <w:r w:rsidR="00FE6879" w:rsidRPr="00E47155">
        <w:t xml:space="preserve"> звіт </w:t>
      </w:r>
      <w:r w:rsidR="00DD4388">
        <w:t>за результатами</w:t>
      </w:r>
      <w:r w:rsidR="00FE6879" w:rsidRPr="00E47155">
        <w:t xml:space="preserve"> роботи </w:t>
      </w:r>
      <w:proofErr w:type="spellStart"/>
      <w:r w:rsidR="00FE6879" w:rsidRPr="00E47155">
        <w:t>ЕК</w:t>
      </w:r>
      <w:proofErr w:type="spellEnd"/>
      <w:r w:rsidR="00FE6879" w:rsidRPr="00E47155">
        <w:t>.</w:t>
      </w:r>
    </w:p>
    <w:p w:rsidR="00975EC2" w:rsidRPr="00E47155" w:rsidRDefault="00975EC2" w:rsidP="008736A7">
      <w:pPr>
        <w:pStyle w:val="a0"/>
      </w:pPr>
      <w:r w:rsidRPr="00E47155">
        <w:lastRenderedPageBreak/>
        <w:t xml:space="preserve">У разі якщо головою </w:t>
      </w:r>
      <w:proofErr w:type="spellStart"/>
      <w:r w:rsidRPr="00E47155">
        <w:t>ЕК</w:t>
      </w:r>
      <w:proofErr w:type="spellEnd"/>
      <w:r w:rsidRPr="00E47155">
        <w:t xml:space="preserve"> призначено особу не з числа працівників випускової кафедри</w:t>
      </w:r>
      <w:r w:rsidR="00FE6879" w:rsidRPr="00E47155">
        <w:t xml:space="preserve">, він </w:t>
      </w:r>
      <w:r w:rsidR="00B950E1" w:rsidRPr="00E47155">
        <w:t xml:space="preserve">крім вищезазначеного </w:t>
      </w:r>
      <w:r w:rsidR="00FE6879" w:rsidRPr="00E47155">
        <w:t>має:</w:t>
      </w:r>
    </w:p>
    <w:p w:rsidR="00E03B70" w:rsidRPr="00E47155" w:rsidRDefault="00E03B70" w:rsidP="00863C96">
      <w:pPr>
        <w:pStyle w:val="a"/>
        <w:ind w:left="851" w:hanging="371"/>
      </w:pPr>
      <w:r w:rsidRPr="00E47155">
        <w:t xml:space="preserve">ознайомитися </w:t>
      </w:r>
      <w:r w:rsidR="00205EAC" w:rsidRPr="00E47155">
        <w:t>з вимогами до результатів навчання здобувачів, що зазначені у відповідній освітній програмі, з навчальним планом</w:t>
      </w:r>
      <w:r w:rsidRPr="00E47155">
        <w:t>;</w:t>
      </w:r>
    </w:p>
    <w:p w:rsidR="00205EAC" w:rsidRPr="00E47155" w:rsidRDefault="00E03B70" w:rsidP="00863C96">
      <w:pPr>
        <w:pStyle w:val="a"/>
        <w:ind w:left="851" w:hanging="371"/>
      </w:pPr>
      <w:r w:rsidRPr="00E47155">
        <w:t xml:space="preserve">ознайомитися </w:t>
      </w:r>
      <w:r w:rsidR="0051355F" w:rsidRPr="00E47155">
        <w:t xml:space="preserve">із </w:t>
      </w:r>
      <w:r w:rsidR="00205EAC" w:rsidRPr="00E47155">
        <w:t>засобами діагностики (для</w:t>
      </w:r>
      <w:r w:rsidR="00EB202D" w:rsidRPr="00E47155">
        <w:t xml:space="preserve"> </w:t>
      </w:r>
      <w:r w:rsidR="007C64DE" w:rsidRPr="00E47155">
        <w:t>атестаційних</w:t>
      </w:r>
      <w:r w:rsidR="00205EAC" w:rsidRPr="00E47155">
        <w:t xml:space="preserve"> екзаменів) та </w:t>
      </w:r>
      <w:proofErr w:type="spellStart"/>
      <w:r w:rsidR="00C87ABD" w:rsidRPr="00E47155">
        <w:t>РСО</w:t>
      </w:r>
      <w:proofErr w:type="spellEnd"/>
      <w:r w:rsidR="00205EAC" w:rsidRPr="00E47155">
        <w:t xml:space="preserve"> </w:t>
      </w:r>
      <w:r w:rsidR="007C64DE" w:rsidRPr="00E47155">
        <w:t>атестаційних</w:t>
      </w:r>
      <w:r w:rsidR="00205EAC" w:rsidRPr="00E47155">
        <w:t xml:space="preserve"> екзаменів </w:t>
      </w:r>
      <w:r w:rsidR="007C64DE" w:rsidRPr="00E47155">
        <w:t xml:space="preserve">та/або захисту </w:t>
      </w:r>
      <w:r w:rsidR="00AC19C3" w:rsidRPr="00E47155">
        <w:t>кваліфікаційних робіт</w:t>
      </w:r>
      <w:r w:rsidR="00205EAC" w:rsidRPr="00E47155">
        <w:t>;</w:t>
      </w:r>
    </w:p>
    <w:p w:rsidR="00205EAC" w:rsidRPr="00E47155" w:rsidRDefault="00DB7714" w:rsidP="00863C96">
      <w:pPr>
        <w:pStyle w:val="a"/>
        <w:ind w:left="851" w:hanging="371"/>
      </w:pPr>
      <w:r w:rsidRPr="00E47155">
        <w:t>о</w:t>
      </w:r>
      <w:r w:rsidR="00205EAC" w:rsidRPr="00E47155">
        <w:t xml:space="preserve">знайомитися зі звітом </w:t>
      </w:r>
      <w:r w:rsidR="00DD4388">
        <w:t>за результатами</w:t>
      </w:r>
      <w:r w:rsidR="00205EAC" w:rsidRPr="00E47155">
        <w:t xml:space="preserve"> роботи </w:t>
      </w:r>
      <w:proofErr w:type="spellStart"/>
      <w:r w:rsidR="00205EAC" w:rsidRPr="00E47155">
        <w:t>ЕК</w:t>
      </w:r>
      <w:proofErr w:type="spellEnd"/>
      <w:r w:rsidR="00205EAC" w:rsidRPr="00E47155">
        <w:t xml:space="preserve"> попереднього року та діяльністю кафедри щодо усунення недоліків і реалізації пропозицій </w:t>
      </w:r>
      <w:proofErr w:type="spellStart"/>
      <w:r w:rsidR="00205EAC" w:rsidRPr="00E47155">
        <w:t>ЕК</w:t>
      </w:r>
      <w:proofErr w:type="spellEnd"/>
      <w:r w:rsidR="00205EAC" w:rsidRPr="00E47155">
        <w:t>;</w:t>
      </w:r>
    </w:p>
    <w:p w:rsidR="00E03B70" w:rsidRPr="00E47155" w:rsidRDefault="00E03B70" w:rsidP="00863C96">
      <w:pPr>
        <w:pStyle w:val="a"/>
        <w:ind w:left="851" w:hanging="371"/>
      </w:pPr>
      <w:r w:rsidRPr="00E47155">
        <w:t>ознайомитися з організацією освітнього процесу на випусковій кафедрі та на кафедрах, які забезпечують викладання навчальних дисциплін, що вин</w:t>
      </w:r>
      <w:r w:rsidR="00B950E1" w:rsidRPr="00E47155">
        <w:t>осяться на атестаційний екзамен.</w:t>
      </w:r>
    </w:p>
    <w:p w:rsidR="00205EAC" w:rsidRPr="00E47155" w:rsidRDefault="00975EC2" w:rsidP="00975EC2">
      <w:pPr>
        <w:pStyle w:val="20"/>
      </w:pPr>
      <w:r w:rsidRPr="00E47155">
        <w:t>Ч</w:t>
      </w:r>
      <w:r w:rsidR="001721A3" w:rsidRPr="00E47155">
        <w:t>лен</w:t>
      </w:r>
      <w:r w:rsidRPr="00E47155">
        <w:t>и</w:t>
      </w:r>
      <w:r w:rsidR="00205EAC" w:rsidRPr="00E47155">
        <w:t xml:space="preserve"> екзаменаційн</w:t>
      </w:r>
      <w:r w:rsidRPr="00E47155">
        <w:t>ої</w:t>
      </w:r>
      <w:r w:rsidR="00205EAC" w:rsidRPr="00E47155">
        <w:t xml:space="preserve"> комісі</w:t>
      </w:r>
      <w:r w:rsidRPr="00E47155">
        <w:t>ї</w:t>
      </w:r>
    </w:p>
    <w:p w:rsidR="00886C40" w:rsidRPr="00E47155" w:rsidRDefault="00CD3F6F" w:rsidP="008736A7">
      <w:pPr>
        <w:pStyle w:val="a0"/>
      </w:pPr>
      <w:r w:rsidRPr="00E47155">
        <w:t xml:space="preserve">Члени </w:t>
      </w:r>
      <w:proofErr w:type="spellStart"/>
      <w:r w:rsidRPr="00E47155">
        <w:t>ЕК</w:t>
      </w:r>
      <w:proofErr w:type="spellEnd"/>
      <w:r w:rsidRPr="00E47155">
        <w:t xml:space="preserve"> ознайомлю</w:t>
      </w:r>
      <w:r w:rsidR="00BB12F6" w:rsidRPr="00E47155">
        <w:t>ю</w:t>
      </w:r>
      <w:r w:rsidRPr="00E47155">
        <w:t xml:space="preserve">ться </w:t>
      </w:r>
      <w:r w:rsidR="00DD4388">
        <w:t>з кваліфікаційними роботами</w:t>
      </w:r>
      <w:r w:rsidR="00BB12F6" w:rsidRPr="00E47155">
        <w:t xml:space="preserve">, що </w:t>
      </w:r>
      <w:r w:rsidR="001202E9" w:rsidRPr="00E47155">
        <w:t>подані</w:t>
      </w:r>
      <w:r w:rsidR="00205EAC" w:rsidRPr="00E47155">
        <w:t xml:space="preserve"> до захисту</w:t>
      </w:r>
      <w:r w:rsidR="00BB12F6" w:rsidRPr="00E47155">
        <w:t>.</w:t>
      </w:r>
    </w:p>
    <w:p w:rsidR="00205EAC" w:rsidRPr="00E47155" w:rsidRDefault="00BB12F6" w:rsidP="008736A7">
      <w:pPr>
        <w:pStyle w:val="a0"/>
      </w:pPr>
      <w:r w:rsidRPr="00E47155">
        <w:t xml:space="preserve">Члени </w:t>
      </w:r>
      <w:proofErr w:type="spellStart"/>
      <w:r w:rsidRPr="00E47155">
        <w:t>ЕК</w:t>
      </w:r>
      <w:proofErr w:type="spellEnd"/>
      <w:r w:rsidRPr="00E47155">
        <w:t xml:space="preserve"> за </w:t>
      </w:r>
      <w:r w:rsidR="00DD4388">
        <w:t>затвердженими</w:t>
      </w:r>
      <w:r w:rsidRPr="00E47155">
        <w:t xml:space="preserve"> </w:t>
      </w:r>
      <w:proofErr w:type="spellStart"/>
      <w:r w:rsidR="00C87ABD" w:rsidRPr="00E47155">
        <w:t>РСО</w:t>
      </w:r>
      <w:proofErr w:type="spellEnd"/>
      <w:r w:rsidRPr="00E47155">
        <w:t xml:space="preserve"> оцінюють </w:t>
      </w:r>
      <w:r w:rsidR="00205EAC" w:rsidRPr="00E47155">
        <w:t xml:space="preserve">захист </w:t>
      </w:r>
      <w:r w:rsidR="004D0809" w:rsidRPr="00E47155">
        <w:t>кваліфіка</w:t>
      </w:r>
      <w:r w:rsidR="00205EAC" w:rsidRPr="00E47155">
        <w:t>ційної роботи (відповіді при проведенні</w:t>
      </w:r>
      <w:r w:rsidR="00EB202D" w:rsidRPr="00E47155">
        <w:t xml:space="preserve"> </w:t>
      </w:r>
      <w:r w:rsidR="00FC2D10" w:rsidRPr="00E47155">
        <w:t>атестаційного</w:t>
      </w:r>
      <w:r w:rsidR="00205EAC" w:rsidRPr="00E47155">
        <w:t xml:space="preserve"> екзамену в усній формі) кожного здобувача</w:t>
      </w:r>
      <w:r w:rsidRPr="00E47155">
        <w:t xml:space="preserve"> та</w:t>
      </w:r>
      <w:r w:rsidR="00205EAC" w:rsidRPr="00E47155">
        <w:t xml:space="preserve"> екзаменаційні роботи (при письмовій формі </w:t>
      </w:r>
      <w:r w:rsidR="00296A5B" w:rsidRPr="00E47155">
        <w:t>атестаційного</w:t>
      </w:r>
      <w:r w:rsidR="00EB202D" w:rsidRPr="00E47155">
        <w:t xml:space="preserve"> </w:t>
      </w:r>
      <w:r w:rsidR="00205EAC" w:rsidRPr="00E47155">
        <w:t xml:space="preserve">екзамену), що доручені </w:t>
      </w:r>
      <w:r w:rsidR="00DD4388">
        <w:t>їм</w:t>
      </w:r>
      <w:r w:rsidR="00205EAC" w:rsidRPr="00E47155">
        <w:t xml:space="preserve"> головою комісії для перевірки</w:t>
      </w:r>
      <w:r w:rsidRPr="00E47155">
        <w:t>.</w:t>
      </w:r>
    </w:p>
    <w:p w:rsidR="00205EAC" w:rsidRPr="00E47155" w:rsidRDefault="00BB12F6" w:rsidP="008736A7">
      <w:pPr>
        <w:pStyle w:val="a0"/>
      </w:pPr>
      <w:r w:rsidRPr="00E47155">
        <w:t xml:space="preserve">Члени </w:t>
      </w:r>
      <w:proofErr w:type="spellStart"/>
      <w:r w:rsidRPr="00E47155">
        <w:t>ЕК</w:t>
      </w:r>
      <w:proofErr w:type="spellEnd"/>
      <w:r w:rsidRPr="00E47155">
        <w:t xml:space="preserve"> беруть участь в</w:t>
      </w:r>
      <w:r w:rsidR="00205EAC" w:rsidRPr="00E47155">
        <w:t xml:space="preserve"> обговоренні результатів</w:t>
      </w:r>
      <w:r w:rsidR="00EB202D" w:rsidRPr="00E47155">
        <w:t xml:space="preserve"> </w:t>
      </w:r>
      <w:r w:rsidR="00296A5B" w:rsidRPr="00E47155">
        <w:t>атестаці</w:t>
      </w:r>
      <w:r w:rsidRPr="00E47155">
        <w:t>ї здобувачів</w:t>
      </w:r>
      <w:r w:rsidR="00205EAC" w:rsidRPr="00E47155">
        <w:t xml:space="preserve"> та виставленні оцінок, </w:t>
      </w:r>
      <w:r w:rsidR="00296A5B" w:rsidRPr="00E47155">
        <w:t xml:space="preserve">прийнятті рішення </w:t>
      </w:r>
      <w:r w:rsidR="00205EAC" w:rsidRPr="00E47155">
        <w:t>про присудження відповідного ступеня вищої освіти</w:t>
      </w:r>
      <w:r w:rsidR="00DD4388">
        <w:t>,</w:t>
      </w:r>
      <w:r w:rsidR="00205EAC" w:rsidRPr="00E47155">
        <w:t xml:space="preserve"> присвоєння кваліфікації</w:t>
      </w:r>
      <w:r w:rsidR="00296A5B" w:rsidRPr="00E47155">
        <w:t xml:space="preserve"> та</w:t>
      </w:r>
      <w:r w:rsidR="00205EAC" w:rsidRPr="00E47155">
        <w:t xml:space="preserve"> про видачу дипломів</w:t>
      </w:r>
      <w:r w:rsidR="00296A5B" w:rsidRPr="00E47155">
        <w:t xml:space="preserve"> (дипломів з відзнакою)</w:t>
      </w:r>
      <w:r w:rsidR="00205EAC" w:rsidRPr="00E47155">
        <w:t>.</w:t>
      </w:r>
    </w:p>
    <w:p w:rsidR="00886C40" w:rsidRPr="00E47155" w:rsidRDefault="00975EC2" w:rsidP="00975EC2">
      <w:pPr>
        <w:pStyle w:val="20"/>
      </w:pPr>
      <w:r w:rsidRPr="00E47155">
        <w:t>С</w:t>
      </w:r>
      <w:r w:rsidR="00205EAC" w:rsidRPr="00E47155">
        <w:t xml:space="preserve">екретар </w:t>
      </w:r>
      <w:r w:rsidR="00296A5B" w:rsidRPr="00E47155">
        <w:t>екзаменаційної комісії</w:t>
      </w:r>
    </w:p>
    <w:p w:rsidR="00621F8E" w:rsidRPr="00E47155" w:rsidRDefault="00C24E52" w:rsidP="008736A7">
      <w:pPr>
        <w:pStyle w:val="a0"/>
      </w:pPr>
      <w:r w:rsidRPr="00E47155">
        <w:t xml:space="preserve">Секретар </w:t>
      </w:r>
      <w:r w:rsidR="008A180E" w:rsidRPr="00E47155">
        <w:t xml:space="preserve">подає до </w:t>
      </w:r>
      <w:proofErr w:type="spellStart"/>
      <w:r w:rsidR="008A180E" w:rsidRPr="00E47155">
        <w:t>ЕК</w:t>
      </w:r>
      <w:proofErr w:type="spellEnd"/>
      <w:r w:rsidR="008A180E" w:rsidRPr="00E47155">
        <w:t xml:space="preserve"> (до початку її роботи) </w:t>
      </w:r>
      <w:r w:rsidR="00621F8E" w:rsidRPr="00E47155">
        <w:t>супровідні документи</w:t>
      </w:r>
      <w:r w:rsidR="008A180E" w:rsidRPr="00E47155">
        <w:t xml:space="preserve">: </w:t>
      </w:r>
      <w:r w:rsidR="00621F8E" w:rsidRPr="00E47155">
        <w:t>накази, розпорядження, списки здобувачів, допущених до атестації, завірені деканом факультету</w:t>
      </w:r>
      <w:r w:rsidR="00DD4388">
        <w:t>/</w:t>
      </w:r>
      <w:r w:rsidR="008A180E" w:rsidRPr="00E47155">
        <w:t xml:space="preserve">директором інституту </w:t>
      </w:r>
      <w:r w:rsidR="00621F8E" w:rsidRPr="00E47155">
        <w:t>відомості про результати навчання здобувачів, комплекси екзаменаційних матеріалів щодо проведення атестаційних екзаменів</w:t>
      </w:r>
      <w:r w:rsidR="008A180E" w:rsidRPr="00E47155">
        <w:t>, кваліфікаційні роботи, супровідні документи до них та інші матеріали, що характеризують освітню та професійну компетентність здобувача, наукову та практичну цінність виконаної ним кваліфікаційної роботи.</w:t>
      </w:r>
    </w:p>
    <w:p w:rsidR="00886C40" w:rsidRPr="00E47155" w:rsidRDefault="008A180E" w:rsidP="008736A7">
      <w:pPr>
        <w:pStyle w:val="a0"/>
      </w:pPr>
      <w:r w:rsidRPr="00E47155">
        <w:t xml:space="preserve">Секретар </w:t>
      </w:r>
      <w:proofErr w:type="spellStart"/>
      <w:r w:rsidRPr="00E47155">
        <w:t>ЕК</w:t>
      </w:r>
      <w:proofErr w:type="spellEnd"/>
      <w:r w:rsidRPr="00E47155">
        <w:t xml:space="preserve"> </w:t>
      </w:r>
      <w:r w:rsidR="00205EAC" w:rsidRPr="00E47155">
        <w:t>готу</w:t>
      </w:r>
      <w:r w:rsidRPr="00E47155">
        <w:t>є</w:t>
      </w:r>
      <w:r w:rsidR="00205EAC" w:rsidRPr="00E47155">
        <w:t xml:space="preserve"> бланки протоколів</w:t>
      </w:r>
      <w:r w:rsidRPr="00E47155">
        <w:t xml:space="preserve">, веде </w:t>
      </w:r>
      <w:r w:rsidR="000925D2" w:rsidRPr="00E47155">
        <w:t xml:space="preserve">протоколи засідання </w:t>
      </w:r>
      <w:proofErr w:type="spellStart"/>
      <w:r w:rsidR="000925D2" w:rsidRPr="00E47155">
        <w:t>ЕК</w:t>
      </w:r>
      <w:proofErr w:type="spellEnd"/>
      <w:r w:rsidR="000925D2" w:rsidRPr="00E47155">
        <w:t xml:space="preserve"> </w:t>
      </w:r>
      <w:r w:rsidR="009B626A" w:rsidRPr="00E47155">
        <w:t>і</w:t>
      </w:r>
      <w:r w:rsidRPr="00E47155">
        <w:t xml:space="preserve"> </w:t>
      </w:r>
      <w:r w:rsidR="000925D2" w:rsidRPr="00E47155">
        <w:t xml:space="preserve">надає їх </w:t>
      </w:r>
      <w:r w:rsidRPr="00E47155">
        <w:t xml:space="preserve">на підпис голові </w:t>
      </w:r>
      <w:r w:rsidR="009B626A" w:rsidRPr="00E47155">
        <w:t>та</w:t>
      </w:r>
      <w:r w:rsidRPr="00E47155">
        <w:t xml:space="preserve"> членам </w:t>
      </w:r>
      <w:proofErr w:type="spellStart"/>
      <w:r w:rsidRPr="00E47155">
        <w:t>ЕК</w:t>
      </w:r>
      <w:proofErr w:type="spellEnd"/>
      <w:r w:rsidR="00205EAC" w:rsidRPr="00E47155">
        <w:t>.</w:t>
      </w:r>
    </w:p>
    <w:p w:rsidR="003A0138" w:rsidRPr="00E47155" w:rsidRDefault="000925D2" w:rsidP="008736A7">
      <w:pPr>
        <w:pStyle w:val="a0"/>
      </w:pPr>
      <w:r w:rsidRPr="00E47155">
        <w:t xml:space="preserve">Секретар </w:t>
      </w:r>
      <w:proofErr w:type="spellStart"/>
      <w:r w:rsidRPr="00E47155">
        <w:t>ЕК</w:t>
      </w:r>
      <w:proofErr w:type="spellEnd"/>
      <w:r w:rsidRPr="00E47155">
        <w:t xml:space="preserve"> </w:t>
      </w:r>
      <w:r w:rsidR="00992B68" w:rsidRPr="00E47155">
        <w:t>оголошу</w:t>
      </w:r>
      <w:r w:rsidRPr="00E47155">
        <w:t>є</w:t>
      </w:r>
      <w:r w:rsidR="00992B68" w:rsidRPr="00E47155">
        <w:t xml:space="preserve"> відгук</w:t>
      </w:r>
      <w:r w:rsidR="00AC19C3" w:rsidRPr="00E47155">
        <w:t>и</w:t>
      </w:r>
      <w:r w:rsidR="00992B68" w:rsidRPr="00E47155">
        <w:t xml:space="preserve"> керівник</w:t>
      </w:r>
      <w:r w:rsidR="00AC19C3" w:rsidRPr="00E47155">
        <w:t>ів</w:t>
      </w:r>
      <w:r w:rsidR="00992B68" w:rsidRPr="00E47155">
        <w:t xml:space="preserve"> (науков</w:t>
      </w:r>
      <w:r w:rsidR="00AC19C3" w:rsidRPr="00E47155">
        <w:t>их</w:t>
      </w:r>
      <w:r w:rsidR="00992B68" w:rsidRPr="00E47155">
        <w:t xml:space="preserve"> керівник</w:t>
      </w:r>
      <w:r w:rsidR="00AC19C3" w:rsidRPr="00E47155">
        <w:t>ів</w:t>
      </w:r>
      <w:r w:rsidR="00992B68" w:rsidRPr="00E47155">
        <w:t xml:space="preserve">) </w:t>
      </w:r>
      <w:r w:rsidR="003A0138" w:rsidRPr="00E47155">
        <w:t>та рецензії</w:t>
      </w:r>
      <w:r w:rsidRPr="00E47155">
        <w:t>.</w:t>
      </w:r>
    </w:p>
    <w:p w:rsidR="004561DB" w:rsidRPr="00E47155" w:rsidRDefault="004561DB" w:rsidP="008736A7">
      <w:pPr>
        <w:pStyle w:val="a0"/>
      </w:pPr>
      <w:r w:rsidRPr="00E47155">
        <w:t xml:space="preserve">Секретар </w:t>
      </w:r>
      <w:proofErr w:type="spellStart"/>
      <w:r w:rsidRPr="00E47155">
        <w:t>ЕК</w:t>
      </w:r>
      <w:proofErr w:type="spellEnd"/>
      <w:r w:rsidRPr="00E47155">
        <w:t xml:space="preserve"> не бере участі в оцінюванні підготовки здобувачів і не має права голосу </w:t>
      </w:r>
      <w:r w:rsidR="009B626A" w:rsidRPr="00E47155">
        <w:t>в</w:t>
      </w:r>
      <w:r w:rsidRPr="00E47155">
        <w:t xml:space="preserve"> прийнятті рішення про присудження здобувачам відповідного ступеня вищої освіти і присвоєння кваліфікації та видачі диплома (диплома з відзнакою).</w:t>
      </w:r>
    </w:p>
    <w:p w:rsidR="00205EAC" w:rsidRPr="00E47155" w:rsidRDefault="00C24E52" w:rsidP="008736A7">
      <w:pPr>
        <w:pStyle w:val="a0"/>
      </w:pPr>
      <w:r w:rsidRPr="00E47155">
        <w:t xml:space="preserve">Секретар </w:t>
      </w:r>
      <w:proofErr w:type="spellStart"/>
      <w:r w:rsidRPr="00E47155">
        <w:t>ЕК</w:t>
      </w:r>
      <w:proofErr w:type="spellEnd"/>
      <w:r w:rsidRPr="00E47155">
        <w:t xml:space="preserve"> </w:t>
      </w:r>
      <w:r w:rsidR="00227DDE" w:rsidRPr="00E47155">
        <w:t>п</w:t>
      </w:r>
      <w:r w:rsidR="00205EAC" w:rsidRPr="00E47155">
        <w:t>ісля засідан</w:t>
      </w:r>
      <w:r w:rsidR="00C3457C" w:rsidRPr="00E47155">
        <w:t xml:space="preserve">ь </w:t>
      </w:r>
      <w:proofErr w:type="spellStart"/>
      <w:r w:rsidR="00C3457C" w:rsidRPr="00E47155">
        <w:t>ЕК</w:t>
      </w:r>
      <w:proofErr w:type="spellEnd"/>
      <w:r w:rsidR="00205EAC" w:rsidRPr="00E47155">
        <w:t xml:space="preserve"> пода</w:t>
      </w:r>
      <w:r w:rsidRPr="00E47155">
        <w:t>є</w:t>
      </w:r>
      <w:r w:rsidR="00205EAC" w:rsidRPr="00E47155">
        <w:t xml:space="preserve"> </w:t>
      </w:r>
      <w:r w:rsidR="00DD4388" w:rsidRPr="00E47155">
        <w:t xml:space="preserve">до навчального відділу Університету </w:t>
      </w:r>
      <w:r w:rsidR="00DD4388">
        <w:t xml:space="preserve">звіт за результатам роботи </w:t>
      </w:r>
      <w:proofErr w:type="spellStart"/>
      <w:r w:rsidR="00DD4388">
        <w:t>ЕК</w:t>
      </w:r>
      <w:proofErr w:type="spellEnd"/>
      <w:r w:rsidR="00DD4388">
        <w:t xml:space="preserve">, </w:t>
      </w:r>
      <w:r w:rsidR="00DD4388" w:rsidRPr="00E47155">
        <w:t>відповідальній особі факультету</w:t>
      </w:r>
      <w:r w:rsidR="00DD4388">
        <w:t xml:space="preserve">/інституту протоколи роботи </w:t>
      </w:r>
      <w:proofErr w:type="spellStart"/>
      <w:r w:rsidR="00DD4388">
        <w:t>ЕК</w:t>
      </w:r>
      <w:proofErr w:type="spellEnd"/>
      <w:r w:rsidR="00DD4388">
        <w:t xml:space="preserve"> та</w:t>
      </w:r>
      <w:r w:rsidR="00DD4388" w:rsidRPr="00E47155">
        <w:t xml:space="preserve"> </w:t>
      </w:r>
      <w:r w:rsidR="00205EAC" w:rsidRPr="00E47155">
        <w:t>до деканату підсумки складання</w:t>
      </w:r>
      <w:r w:rsidR="00EB202D" w:rsidRPr="00E47155">
        <w:t xml:space="preserve"> </w:t>
      </w:r>
      <w:r w:rsidR="00621F8E" w:rsidRPr="00E47155">
        <w:t>атестаційних</w:t>
      </w:r>
      <w:r w:rsidR="00205EAC" w:rsidRPr="00E47155">
        <w:t xml:space="preserve"> екзаменів</w:t>
      </w:r>
      <w:r w:rsidR="007518DD" w:rsidRPr="00E47155">
        <w:t>,</w:t>
      </w:r>
      <w:r w:rsidR="00205EAC" w:rsidRPr="00E47155">
        <w:t xml:space="preserve"> захисту </w:t>
      </w:r>
      <w:r w:rsidR="00AC19C3" w:rsidRPr="00E47155">
        <w:t>кваліфікаційних робіт</w:t>
      </w:r>
      <w:r w:rsidRPr="00E47155">
        <w:t xml:space="preserve"> </w:t>
      </w:r>
      <w:r w:rsidR="00DD4388">
        <w:t>для оформлення наказів</w:t>
      </w:r>
      <w:r w:rsidRPr="00E47155">
        <w:t xml:space="preserve"> про завершення навчання</w:t>
      </w:r>
      <w:r w:rsidR="00DD4388">
        <w:t xml:space="preserve"> </w:t>
      </w:r>
      <w:r w:rsidR="00DD4388" w:rsidRPr="00DD4388">
        <w:t xml:space="preserve">за певним рівнем вищої освіти або відрахування за </w:t>
      </w:r>
      <w:r w:rsidR="00DD4388" w:rsidRPr="00DD4388">
        <w:lastRenderedPageBreak/>
        <w:t>невиконання індивідуального навчального плану здобувачів, які отримали незадовільні результати атестації чи були до неї недопущені</w:t>
      </w:r>
      <w:r w:rsidRPr="00E47155">
        <w:t>.</w:t>
      </w:r>
    </w:p>
    <w:p w:rsidR="00781BF8" w:rsidRPr="00E47155" w:rsidRDefault="00D67C28" w:rsidP="00C730DA">
      <w:pPr>
        <w:pStyle w:val="1"/>
      </w:pPr>
      <w:bookmarkStart w:id="7" w:name="_Toc500254285"/>
      <w:bookmarkStart w:id="8" w:name="_Toc503779978"/>
      <w:r w:rsidRPr="00E47155">
        <w:t>Етапи</w:t>
      </w:r>
      <w:r w:rsidR="004D386F" w:rsidRPr="00E47155">
        <w:t xml:space="preserve"> </w:t>
      </w:r>
      <w:r w:rsidRPr="00E47155">
        <w:t>п</w:t>
      </w:r>
      <w:r w:rsidR="002A24D5" w:rsidRPr="00E47155">
        <w:t>ідготовк</w:t>
      </w:r>
      <w:r w:rsidR="004D386F" w:rsidRPr="00E47155">
        <w:t>и</w:t>
      </w:r>
      <w:r w:rsidR="00781BF8" w:rsidRPr="00E47155">
        <w:t xml:space="preserve"> </w:t>
      </w:r>
      <w:r w:rsidR="00F448C6" w:rsidRPr="00E47155">
        <w:t xml:space="preserve">до </w:t>
      </w:r>
      <w:r w:rsidR="004D386F" w:rsidRPr="00E47155">
        <w:t>атестаційних екзаменів</w:t>
      </w:r>
    </w:p>
    <w:p w:rsidR="00A20C39" w:rsidRPr="007F7C0B" w:rsidRDefault="00A20C39" w:rsidP="008736A7">
      <w:pPr>
        <w:pStyle w:val="a0"/>
      </w:pPr>
      <w:r w:rsidRPr="00E47155">
        <w:t>Випускові кафедри розробляють програми атестаційних екзаменів з окремих навчальних дисциплін або комплексного атестаційного екзамену (згідно з вимогами відповідної освітньої програми), подають для розгляду й затв</w:t>
      </w:r>
      <w:r w:rsidR="00C3457C" w:rsidRPr="00E47155">
        <w:t>ердження вченій раді факультету</w:t>
      </w:r>
      <w:r w:rsidR="001452D0">
        <w:t>/</w:t>
      </w:r>
      <w:r w:rsidRPr="00E47155">
        <w:t xml:space="preserve">інституту та доводять до відома </w:t>
      </w:r>
      <w:r w:rsidRPr="007F7C0B">
        <w:t xml:space="preserve">здобувачів не пізніше ніж за чотири місяці до дати </w:t>
      </w:r>
      <w:r w:rsidR="00EA1491" w:rsidRPr="007F7C0B">
        <w:t xml:space="preserve">проведення </w:t>
      </w:r>
      <w:r w:rsidRPr="007F7C0B">
        <w:t>атестаційного екзамену</w:t>
      </w:r>
      <w:r w:rsidR="00EA1491" w:rsidRPr="007F7C0B">
        <w:t>.</w:t>
      </w:r>
    </w:p>
    <w:p w:rsidR="00D67C28" w:rsidRPr="007F7C0B" w:rsidRDefault="00A20C39" w:rsidP="008736A7">
      <w:pPr>
        <w:pStyle w:val="a0"/>
      </w:pPr>
      <w:r w:rsidRPr="00E47155">
        <w:t xml:space="preserve">Випускові кафедри визначають форму проведення атестаційного (комплексного атестаційного) екзамену (усна, письмова або </w:t>
      </w:r>
      <w:r w:rsidRPr="007F7C0B">
        <w:t>тестування)</w:t>
      </w:r>
      <w:r w:rsidR="00D67C28" w:rsidRPr="007F7C0B">
        <w:t>.</w:t>
      </w:r>
    </w:p>
    <w:p w:rsidR="005E6C67" w:rsidRPr="007F7C0B" w:rsidRDefault="005E6C67" w:rsidP="008736A7">
      <w:pPr>
        <w:pStyle w:val="a0"/>
      </w:pPr>
      <w:r w:rsidRPr="007F7C0B">
        <w:t xml:space="preserve">Випускові кафедри розробляють </w:t>
      </w:r>
      <w:proofErr w:type="spellStart"/>
      <w:r w:rsidR="00C87ABD" w:rsidRPr="007F7C0B">
        <w:t>РСО</w:t>
      </w:r>
      <w:proofErr w:type="spellEnd"/>
      <w:r w:rsidRPr="007F7C0B">
        <w:t xml:space="preserve"> </w:t>
      </w:r>
      <w:r w:rsidR="0077723B" w:rsidRPr="007F7C0B">
        <w:t>атестаційних екзаменів з окремих навчальних дисциплін або комплексного атестаційного екзамену</w:t>
      </w:r>
      <w:r w:rsidRPr="007F7C0B">
        <w:t xml:space="preserve">, </w:t>
      </w:r>
      <w:r w:rsidR="0077723B" w:rsidRPr="007F7C0B">
        <w:t xml:space="preserve">які включають критерії оцінювання усних відповідей або письмових екзаменаційних робіт (тестування) здобувачів, </w:t>
      </w:r>
      <w:r w:rsidRPr="007F7C0B">
        <w:t>затверджують їх на засіданні кафедри та доводять до відома здобувачів.</w:t>
      </w:r>
    </w:p>
    <w:p w:rsidR="00A20C39" w:rsidRPr="00E47155" w:rsidRDefault="00D67C28" w:rsidP="008736A7">
      <w:pPr>
        <w:pStyle w:val="a0"/>
      </w:pPr>
      <w:r w:rsidRPr="00E47155">
        <w:t>Випускові кафедри</w:t>
      </w:r>
      <w:r w:rsidR="00A20C39" w:rsidRPr="00E47155">
        <w:t xml:space="preserve"> розробляють комплекс екзаменаційних матеріалів</w:t>
      </w:r>
      <w:r w:rsidRPr="00E47155">
        <w:t>, який включає</w:t>
      </w:r>
      <w:r w:rsidR="00A20C39" w:rsidRPr="00E47155">
        <w:t>:</w:t>
      </w:r>
    </w:p>
    <w:p w:rsidR="00A20C39" w:rsidRPr="00E47155" w:rsidRDefault="00A20C39" w:rsidP="00863C96">
      <w:pPr>
        <w:pStyle w:val="a"/>
        <w:ind w:left="851" w:hanging="371"/>
      </w:pPr>
      <w:r w:rsidRPr="00E47155">
        <w:t>екзаменаційні білети або завдання для письмових екзаменаційних робіт у двох примірниках (один з яких, як правило оригінал, затверджений у встановленому порядку</w:t>
      </w:r>
      <w:r w:rsidR="00EA1491" w:rsidRPr="00E47155">
        <w:t>,</w:t>
      </w:r>
      <w:r w:rsidRPr="00E47155">
        <w:t xml:space="preserve"> знаходиться у екзаменаторів, а </w:t>
      </w:r>
      <w:r w:rsidR="00EA1491" w:rsidRPr="00E47155">
        <w:t>інший</w:t>
      </w:r>
      <w:r w:rsidRPr="00E47155">
        <w:t xml:space="preserve"> видається здобувачам);</w:t>
      </w:r>
    </w:p>
    <w:p w:rsidR="00A20C39" w:rsidRPr="00E47155" w:rsidRDefault="004C141E" w:rsidP="00863C96">
      <w:pPr>
        <w:pStyle w:val="a"/>
        <w:ind w:left="851" w:hanging="371"/>
      </w:pPr>
      <w:r w:rsidRPr="00E47155">
        <w:t>при тестовій формі – ключі до тестів</w:t>
      </w:r>
      <w:r w:rsidR="00A20C39" w:rsidRPr="00E47155">
        <w:t>;</w:t>
      </w:r>
    </w:p>
    <w:p w:rsidR="00A20C39" w:rsidRPr="007F7C0B" w:rsidRDefault="0077723B" w:rsidP="00863C96">
      <w:pPr>
        <w:pStyle w:val="a"/>
        <w:ind w:left="851" w:hanging="371"/>
      </w:pPr>
      <w:r w:rsidRPr="007F7C0B">
        <w:t xml:space="preserve">опис </w:t>
      </w:r>
      <w:proofErr w:type="spellStart"/>
      <w:r w:rsidR="00C87ABD" w:rsidRPr="007F7C0B">
        <w:t>РСО</w:t>
      </w:r>
      <w:proofErr w:type="spellEnd"/>
      <w:r w:rsidRPr="007F7C0B">
        <w:t xml:space="preserve"> атестаційного екзамену</w:t>
      </w:r>
      <w:r w:rsidR="00A20C39" w:rsidRPr="007F7C0B">
        <w:t>;</w:t>
      </w:r>
    </w:p>
    <w:p w:rsidR="00A20C39" w:rsidRPr="00E47155" w:rsidRDefault="00A20C39" w:rsidP="00863C96">
      <w:pPr>
        <w:pStyle w:val="a"/>
        <w:ind w:left="851" w:hanging="371"/>
      </w:pPr>
      <w:r w:rsidRPr="00E47155">
        <w:t>перелік наочного приладдя, матеріалів довідкового характеру, технічні та дидактичні засоби і обладнання, що дозволені для використання здобувачами під ч</w:t>
      </w:r>
      <w:r w:rsidR="003E5CFB" w:rsidRPr="00E47155">
        <w:t xml:space="preserve">ас підготовки та відповідей на </w:t>
      </w:r>
      <w:r w:rsidRPr="00E47155">
        <w:t xml:space="preserve">питання </w:t>
      </w:r>
      <w:r w:rsidR="003E5CFB" w:rsidRPr="00E47155">
        <w:t xml:space="preserve">екзаменаційного білета </w:t>
      </w:r>
      <w:r w:rsidRPr="00E47155">
        <w:t>у ході атестаційного екзамену.</w:t>
      </w:r>
    </w:p>
    <w:p w:rsidR="004D386F" w:rsidRPr="00E47155" w:rsidRDefault="00D67C28" w:rsidP="004D386F">
      <w:pPr>
        <w:pStyle w:val="1"/>
      </w:pPr>
      <w:r w:rsidRPr="00E47155">
        <w:t>Етапи п</w:t>
      </w:r>
      <w:r w:rsidR="004D386F" w:rsidRPr="00E47155">
        <w:t>ідготовк</w:t>
      </w:r>
      <w:r w:rsidRPr="00E47155">
        <w:t>и</w:t>
      </w:r>
      <w:r w:rsidR="004D386F" w:rsidRPr="00E47155">
        <w:t xml:space="preserve"> </w:t>
      </w:r>
      <w:r w:rsidR="00F448C6" w:rsidRPr="00E47155">
        <w:t xml:space="preserve">до захисту </w:t>
      </w:r>
      <w:r w:rsidR="004D386F" w:rsidRPr="00E47155">
        <w:t>кваліфікаційних робіт</w:t>
      </w:r>
    </w:p>
    <w:p w:rsidR="00D67C28" w:rsidRPr="00E47155" w:rsidRDefault="00D67C28" w:rsidP="008736A7">
      <w:pPr>
        <w:pStyle w:val="a0"/>
      </w:pPr>
      <w:r w:rsidRPr="00E47155">
        <w:t>Випускові кафедри розробляють вимоги до підготовки кваліфікаційних робіт кожного рівня вищої освіти, що визначають зміст, обсяг, оформлення кваліфікаційних робіт з урахуванням специфіки освітніх програм, спеціальностей, за якими здійснюється підготовка здобувачів на кафедрі</w:t>
      </w:r>
      <w:r w:rsidR="001452D0">
        <w:t>,</w:t>
      </w:r>
      <w:r w:rsidRPr="00E47155">
        <w:t xml:space="preserve"> та доводять їх до відома здобувачів до початку </w:t>
      </w:r>
      <w:r w:rsidR="0071266B" w:rsidRPr="00E47155">
        <w:t>практики, яка передує в</w:t>
      </w:r>
      <w:r w:rsidR="00F448C6" w:rsidRPr="00E47155">
        <w:t>иконанню кваліфікаційної роботи</w:t>
      </w:r>
      <w:r w:rsidRPr="00E47155">
        <w:t>.</w:t>
      </w:r>
    </w:p>
    <w:p w:rsidR="00D67C28" w:rsidRPr="007F7C0B" w:rsidRDefault="00D67C28" w:rsidP="008736A7">
      <w:pPr>
        <w:pStyle w:val="a0"/>
      </w:pPr>
      <w:r w:rsidRPr="007F7C0B">
        <w:t xml:space="preserve">Випускові кафедри розробляють </w:t>
      </w:r>
      <w:proofErr w:type="spellStart"/>
      <w:r w:rsidR="00C87ABD" w:rsidRPr="007F7C0B">
        <w:t>РСО</w:t>
      </w:r>
      <w:proofErr w:type="spellEnd"/>
      <w:r w:rsidR="00CC0272" w:rsidRPr="007F7C0B">
        <w:t xml:space="preserve"> </w:t>
      </w:r>
      <w:r w:rsidRPr="007F7C0B">
        <w:t>кваліфікаційних робіт,</w:t>
      </w:r>
      <w:r w:rsidR="00415A36" w:rsidRPr="007F7C0B">
        <w:t xml:space="preserve"> як</w:t>
      </w:r>
      <w:r w:rsidR="00C87ABD" w:rsidRPr="007F7C0B">
        <w:t>і містять критерії оцінювання якості кваліфікаційних робіт</w:t>
      </w:r>
      <w:r w:rsidRPr="007F7C0B">
        <w:t xml:space="preserve"> </w:t>
      </w:r>
      <w:r w:rsidR="00C87ABD" w:rsidRPr="007F7C0B">
        <w:t xml:space="preserve">та якості їх захисту, </w:t>
      </w:r>
      <w:r w:rsidRPr="007F7C0B">
        <w:t xml:space="preserve">затверджують їх на засіданні кафедри та доводять до відома здобувачів до початку </w:t>
      </w:r>
      <w:r w:rsidR="0071266B" w:rsidRPr="007F7C0B">
        <w:t>практики, яка передує виконанню кваліфікаційної роботи</w:t>
      </w:r>
      <w:r w:rsidRPr="007F7C0B">
        <w:t>.</w:t>
      </w:r>
    </w:p>
    <w:p w:rsidR="00D67C28" w:rsidRPr="00E47155" w:rsidRDefault="00D67C28" w:rsidP="008736A7">
      <w:pPr>
        <w:pStyle w:val="a0"/>
      </w:pPr>
      <w:r w:rsidRPr="00E47155">
        <w:lastRenderedPageBreak/>
        <w:t>Випускові кафедри визначають консультантів кваліфікаційних робіт, відповідальних</w:t>
      </w:r>
      <w:r w:rsidR="00F543EC" w:rsidRPr="00E47155">
        <w:t xml:space="preserve"> осіб</w:t>
      </w:r>
      <w:r w:rsidRPr="00E47155">
        <w:t xml:space="preserve"> </w:t>
      </w:r>
      <w:r w:rsidR="00FB21FC" w:rsidRPr="00E47155">
        <w:t xml:space="preserve">від кафедри </w:t>
      </w:r>
      <w:r w:rsidRPr="00E47155">
        <w:t>за перевірку на плагіат кваліфікаційних робіт здобувачів та подають деканам факультетів</w:t>
      </w:r>
      <w:r w:rsidR="00BD5FB3">
        <w:t>/</w:t>
      </w:r>
      <w:r w:rsidRPr="00E47155">
        <w:t>директорам інститутів для затвердження відповідними розпорядженнями.</w:t>
      </w:r>
    </w:p>
    <w:p w:rsidR="00514689" w:rsidRPr="00E47155" w:rsidRDefault="00D67C28" w:rsidP="008736A7">
      <w:pPr>
        <w:pStyle w:val="a0"/>
      </w:pPr>
      <w:r w:rsidRPr="00E47155">
        <w:t>Випускові кафедри складають розклад консультацій керівників (наукових керівників) і консультантів кваліфікаційних робіт</w:t>
      </w:r>
      <w:r w:rsidR="00514689" w:rsidRPr="00E47155">
        <w:t xml:space="preserve"> із зазначенням часу і місця їх проведення та доводять до відома здобувачів.</w:t>
      </w:r>
    </w:p>
    <w:p w:rsidR="00D67C28" w:rsidRPr="00E47155" w:rsidRDefault="00D67C28" w:rsidP="008736A7">
      <w:pPr>
        <w:pStyle w:val="a0"/>
      </w:pPr>
      <w:r w:rsidRPr="00E47155">
        <w:t>Випускові кафедри готують спеціальні приміщення для виконання кваліфікаційних робіт і забезпечують їх необхідними матеріалами, довідковою літературою, комп’ютерною технікою, а також місця в лабораторіях для проведення експериментів.</w:t>
      </w:r>
    </w:p>
    <w:p w:rsidR="004D386F" w:rsidRPr="00E47155" w:rsidRDefault="00D67C28" w:rsidP="004D386F">
      <w:pPr>
        <w:pStyle w:val="20"/>
      </w:pPr>
      <w:r w:rsidRPr="00E47155">
        <w:t>Вибір т</w:t>
      </w:r>
      <w:r w:rsidR="004D386F" w:rsidRPr="00E47155">
        <w:t>ем кваліфікаційних робіт</w:t>
      </w:r>
    </w:p>
    <w:p w:rsidR="005A246C" w:rsidRPr="007F7C0B" w:rsidRDefault="005A246C" w:rsidP="008736A7">
      <w:pPr>
        <w:pStyle w:val="a0"/>
      </w:pPr>
      <w:r w:rsidRPr="007F7C0B">
        <w:t>Зміст і вид кваліфікаційної роботи визначається відповідною освітньою програмою.</w:t>
      </w:r>
    </w:p>
    <w:p w:rsidR="004272EF" w:rsidRPr="007F7C0B" w:rsidRDefault="004272EF" w:rsidP="008736A7">
      <w:pPr>
        <w:pStyle w:val="a0"/>
      </w:pPr>
      <w:r w:rsidRPr="007F7C0B">
        <w:t>Тем</w:t>
      </w:r>
      <w:r w:rsidR="00FD4E78" w:rsidRPr="007F7C0B">
        <w:t xml:space="preserve">и кваліфікаційних робіт </w:t>
      </w:r>
      <w:proofErr w:type="spellStart"/>
      <w:r w:rsidR="001002C2">
        <w:t>формулюються</w:t>
      </w:r>
      <w:proofErr w:type="spellEnd"/>
      <w:r w:rsidRPr="007F7C0B">
        <w:t xml:space="preserve"> з урахуванням того, що: </w:t>
      </w:r>
    </w:p>
    <w:p w:rsidR="00C3457C" w:rsidRPr="007F7C0B" w:rsidRDefault="004272EF" w:rsidP="00863C96">
      <w:pPr>
        <w:pStyle w:val="a"/>
        <w:ind w:left="851" w:hanging="371"/>
      </w:pPr>
      <w:r w:rsidRPr="007F7C0B">
        <w:t>д</w:t>
      </w:r>
      <w:r w:rsidR="00C3457C" w:rsidRPr="007F7C0B">
        <w:t xml:space="preserve">ипломний </w:t>
      </w:r>
      <w:proofErr w:type="spellStart"/>
      <w:r w:rsidR="00C3457C" w:rsidRPr="007F7C0B">
        <w:t>про</w:t>
      </w:r>
      <w:r w:rsidR="005744F8" w:rsidRPr="007F7C0B">
        <w:t>є</w:t>
      </w:r>
      <w:r w:rsidR="00C3457C" w:rsidRPr="007F7C0B">
        <w:t>кт</w:t>
      </w:r>
      <w:proofErr w:type="spellEnd"/>
      <w:r w:rsidR="00C3457C" w:rsidRPr="007F7C0B">
        <w:t xml:space="preserve"> є завершеною і</w:t>
      </w:r>
      <w:r w:rsidR="005744F8" w:rsidRPr="007F7C0B">
        <w:t xml:space="preserve">нженерною розробкою об’єкта </w:t>
      </w:r>
      <w:proofErr w:type="spellStart"/>
      <w:r w:rsidR="005744F8" w:rsidRPr="007F7C0B">
        <w:t>проє</w:t>
      </w:r>
      <w:r w:rsidR="00C3457C" w:rsidRPr="007F7C0B">
        <w:t>ктування</w:t>
      </w:r>
      <w:proofErr w:type="spellEnd"/>
      <w:r w:rsidR="00C3457C" w:rsidRPr="007F7C0B">
        <w:t xml:space="preserve"> (системи, пристрою, технологічного процесу</w:t>
      </w:r>
      <w:r w:rsidRPr="007F7C0B">
        <w:t xml:space="preserve">, комп’ютерної програми тощо) і </w:t>
      </w:r>
      <w:r w:rsidR="00C3457C" w:rsidRPr="007F7C0B">
        <w:t xml:space="preserve">передбачає синтез об’єкта </w:t>
      </w:r>
      <w:proofErr w:type="spellStart"/>
      <w:r w:rsidR="00C3457C" w:rsidRPr="007F7C0B">
        <w:t>про</w:t>
      </w:r>
      <w:r w:rsidR="005744F8" w:rsidRPr="007F7C0B">
        <w:t>є</w:t>
      </w:r>
      <w:r w:rsidR="00C3457C" w:rsidRPr="007F7C0B">
        <w:t>ктування</w:t>
      </w:r>
      <w:proofErr w:type="spellEnd"/>
      <w:r w:rsidR="00C3457C" w:rsidRPr="007F7C0B">
        <w:t>, який відповідає ви</w:t>
      </w:r>
      <w:r w:rsidR="005744F8" w:rsidRPr="007F7C0B">
        <w:t xml:space="preserve">могам завдання на дипломний </w:t>
      </w:r>
      <w:proofErr w:type="spellStart"/>
      <w:r w:rsidR="005744F8" w:rsidRPr="007F7C0B">
        <w:t>проє</w:t>
      </w:r>
      <w:r w:rsidR="00C3457C" w:rsidRPr="007F7C0B">
        <w:t>кт</w:t>
      </w:r>
      <w:proofErr w:type="spellEnd"/>
      <w:r w:rsidR="00C3457C" w:rsidRPr="007F7C0B">
        <w:t>; із докладною розробкою певної функціональної частини (елемента, вузла, підсистеми, технологічної операції тощо) з урахуванням сучасного рівня розвитку відповідної галузі, досягнень науки і техніки</w:t>
      </w:r>
      <w:r w:rsidRPr="007F7C0B">
        <w:t>;</w:t>
      </w:r>
    </w:p>
    <w:p w:rsidR="00C3457C" w:rsidRPr="007F7C0B" w:rsidRDefault="004272EF" w:rsidP="00863C96">
      <w:pPr>
        <w:pStyle w:val="a"/>
        <w:ind w:left="851" w:hanging="371"/>
      </w:pPr>
      <w:r w:rsidRPr="007F7C0B">
        <w:t>д</w:t>
      </w:r>
      <w:r w:rsidR="00C3457C" w:rsidRPr="007F7C0B">
        <w:t>ипломні роботи передбачають систематизацію, закріплення, розширення теоретичних і практичних знань зі спеціальності та застосування їх при вирішенні конкретних наукових, економічних, виробничих й інших завдань, розвиток досвіду самостійної роботи й оволодіння методами моделювання, дослідження процесів, об’єктів, систем у певній галузі економіки</w:t>
      </w:r>
      <w:r w:rsidRPr="007F7C0B">
        <w:t>;</w:t>
      </w:r>
    </w:p>
    <w:p w:rsidR="00C3457C" w:rsidRPr="007F7C0B" w:rsidRDefault="004272EF" w:rsidP="00863C96">
      <w:pPr>
        <w:pStyle w:val="a"/>
        <w:ind w:left="851" w:hanging="371"/>
      </w:pPr>
      <w:r w:rsidRPr="007F7C0B">
        <w:t>м</w:t>
      </w:r>
      <w:r w:rsidR="00C3457C" w:rsidRPr="007F7C0B">
        <w:t xml:space="preserve">агістерська дисертація за освітньо-професійною програмою має бути спрямована на </w:t>
      </w:r>
      <w:r w:rsidR="00EB13CE" w:rsidRPr="007F7C0B">
        <w:t>практичне</w:t>
      </w:r>
      <w:r w:rsidR="00C3457C" w:rsidRPr="007F7C0B">
        <w:t xml:space="preserve"> вирішення </w:t>
      </w:r>
      <w:r w:rsidR="00EB13CE" w:rsidRPr="007F7C0B">
        <w:t>наукових проблем та</w:t>
      </w:r>
      <w:r w:rsidR="00C3457C" w:rsidRPr="007F7C0B">
        <w:t xml:space="preserve"> професійних завдань певної галузі діяльності</w:t>
      </w:r>
      <w:r w:rsidRPr="007F7C0B">
        <w:t>;</w:t>
      </w:r>
    </w:p>
    <w:p w:rsidR="002243CA" w:rsidRPr="007F7C0B" w:rsidRDefault="004272EF" w:rsidP="00863C96">
      <w:pPr>
        <w:pStyle w:val="a"/>
        <w:ind w:left="851" w:hanging="371"/>
      </w:pPr>
      <w:r w:rsidRPr="007F7C0B">
        <w:t>м</w:t>
      </w:r>
      <w:r w:rsidR="00C3457C" w:rsidRPr="007F7C0B">
        <w:t xml:space="preserve">агістерська дисертація за освітньо-науковою програмою має бути </w:t>
      </w:r>
      <w:r w:rsidR="00EB13CE" w:rsidRPr="007F7C0B">
        <w:t xml:space="preserve">спрямована на вирішення наукової проблеми в результаті </w:t>
      </w:r>
      <w:r w:rsidR="00C3457C" w:rsidRPr="007F7C0B">
        <w:t xml:space="preserve">дослідження </w:t>
      </w:r>
      <w:r w:rsidR="00EB13CE" w:rsidRPr="007F7C0B">
        <w:t xml:space="preserve">характеристик та/або властивостей: </w:t>
      </w:r>
      <w:r w:rsidR="00C3457C" w:rsidRPr="007F7C0B">
        <w:t>системи, обладнання, пристрою, процесу, технології, програмного продукту, інформаційної технології, інтелектуального твору, явища, економічної діяльності тощо</w:t>
      </w:r>
      <w:r w:rsidR="00EB13CE" w:rsidRPr="007F7C0B">
        <w:t>.</w:t>
      </w:r>
    </w:p>
    <w:p w:rsidR="004272EF" w:rsidRPr="001452D0" w:rsidRDefault="004272EF" w:rsidP="008736A7">
      <w:pPr>
        <w:pStyle w:val="a0"/>
      </w:pPr>
      <w:r w:rsidRPr="001452D0">
        <w:t xml:space="preserve">Теми кваліфікаційних робіт </w:t>
      </w:r>
      <w:r w:rsidR="001002C2" w:rsidRPr="001452D0">
        <w:t xml:space="preserve">можуть бути </w:t>
      </w:r>
      <w:r w:rsidR="00C456B5" w:rsidRPr="001452D0">
        <w:t>запропоновані</w:t>
      </w:r>
      <w:r w:rsidR="001002C2" w:rsidRPr="001452D0">
        <w:t xml:space="preserve"> </w:t>
      </w:r>
      <w:r w:rsidR="00C456B5" w:rsidRPr="001452D0">
        <w:t xml:space="preserve">випусковими кафедрами, керівниками (науковими керівниками) кваліфікаційних робіт, керівниками практики з боку бази практики, </w:t>
      </w:r>
      <w:proofErr w:type="spellStart"/>
      <w:r w:rsidR="00C456B5" w:rsidRPr="001452D0">
        <w:t>стейкхолдерами</w:t>
      </w:r>
      <w:proofErr w:type="spellEnd"/>
      <w:r w:rsidR="00C456B5" w:rsidRPr="001452D0">
        <w:t xml:space="preserve"> або здобувачами з необхідним обґрунтуванням доцільності її розробки і можливості виконання</w:t>
      </w:r>
      <w:r w:rsidRPr="001452D0">
        <w:t>.</w:t>
      </w:r>
    </w:p>
    <w:p w:rsidR="00A27FC7" w:rsidRPr="00F54782" w:rsidRDefault="00296B88" w:rsidP="008736A7">
      <w:pPr>
        <w:pStyle w:val="a0"/>
      </w:pPr>
      <w:r w:rsidRPr="001452D0">
        <w:t>Остаточно в</w:t>
      </w:r>
      <w:r w:rsidR="00A27FC7" w:rsidRPr="001452D0">
        <w:t xml:space="preserve">ибір </w:t>
      </w:r>
      <w:r w:rsidR="006B469D" w:rsidRPr="001452D0">
        <w:t xml:space="preserve">та формулювання </w:t>
      </w:r>
      <w:r w:rsidR="00A27FC7" w:rsidRPr="001452D0">
        <w:t>теми кваліфікаційної роботи</w:t>
      </w:r>
      <w:r w:rsidR="00A27FC7" w:rsidRPr="00F54782">
        <w:t xml:space="preserve"> здійснюється </w:t>
      </w:r>
      <w:r w:rsidR="00CD65F9" w:rsidRPr="00F54782">
        <w:t xml:space="preserve">до початку практики, яка передує виконанню кваліфікаційної роботи, </w:t>
      </w:r>
      <w:r w:rsidR="00A27FC7" w:rsidRPr="00F54782">
        <w:t xml:space="preserve">за заявою здобувача на ім’я завідувача випускової кафедри </w:t>
      </w:r>
      <w:r w:rsidR="00AF5D1C" w:rsidRPr="00F54782">
        <w:t>з відповідним</w:t>
      </w:r>
      <w:r w:rsidR="00A27FC7" w:rsidRPr="00F54782">
        <w:t xml:space="preserve"> узгодженням з керівником (науковим керівником) кваліфікаційної роботи.</w:t>
      </w:r>
    </w:p>
    <w:p w:rsidR="00AC19C3" w:rsidRPr="00E47155" w:rsidRDefault="00AC19C3" w:rsidP="008736A7">
      <w:pPr>
        <w:pStyle w:val="a0"/>
      </w:pPr>
      <w:r w:rsidRPr="00E47155">
        <w:lastRenderedPageBreak/>
        <w:t xml:space="preserve">Якщо тема кваліфікаційної роботи за обсягом та (або) змістом потребує залучення групи здобувачів однієї або кількох спеціальностей, в такому разі виконується комплексна кваліфікаційна робота. Залежно від того, які саме здобувачі залучаються до такої </w:t>
      </w:r>
      <w:r w:rsidR="00C3457C" w:rsidRPr="00E47155">
        <w:t>кваліфікаційної роботи</w:t>
      </w:r>
      <w:r w:rsidRPr="00E47155">
        <w:t xml:space="preserve">, вони можуть бути </w:t>
      </w:r>
      <w:r w:rsidRPr="00E47155">
        <w:rPr>
          <w:iCs/>
        </w:rPr>
        <w:t xml:space="preserve">кафедральними, </w:t>
      </w:r>
      <w:proofErr w:type="spellStart"/>
      <w:r w:rsidRPr="00E47155">
        <w:rPr>
          <w:iCs/>
        </w:rPr>
        <w:t>міжкафедральними</w:t>
      </w:r>
      <w:proofErr w:type="spellEnd"/>
      <w:r w:rsidRPr="00E47155">
        <w:rPr>
          <w:iCs/>
        </w:rPr>
        <w:t xml:space="preserve">, </w:t>
      </w:r>
      <w:proofErr w:type="spellStart"/>
      <w:r w:rsidRPr="00E47155">
        <w:rPr>
          <w:iCs/>
        </w:rPr>
        <w:t>міжфакультетськими</w:t>
      </w:r>
      <w:proofErr w:type="spellEnd"/>
      <w:r w:rsidRPr="00E47155">
        <w:rPr>
          <w:iCs/>
        </w:rPr>
        <w:t xml:space="preserve"> та </w:t>
      </w:r>
      <w:proofErr w:type="spellStart"/>
      <w:r w:rsidRPr="00E47155">
        <w:rPr>
          <w:iCs/>
        </w:rPr>
        <w:t>міжуніверситетськими</w:t>
      </w:r>
      <w:proofErr w:type="spellEnd"/>
      <w:r w:rsidRPr="00E47155">
        <w:t>.</w:t>
      </w:r>
    </w:p>
    <w:p w:rsidR="00AC19C3" w:rsidRPr="00E47155" w:rsidRDefault="00AC19C3" w:rsidP="008736A7">
      <w:pPr>
        <w:pStyle w:val="a0"/>
      </w:pPr>
      <w:r w:rsidRPr="00E47155">
        <w:t>Назва теми комплексної кваліфікаційної роботи складається з назви загальної частини і, через крапку, з назви конкретної частини, яку відповідно до індивідуального завдання розробляє кожний здобувач.</w:t>
      </w:r>
    </w:p>
    <w:p w:rsidR="00AE198A" w:rsidRPr="00E47155" w:rsidRDefault="004D386F" w:rsidP="008736A7">
      <w:pPr>
        <w:pStyle w:val="a0"/>
      </w:pPr>
      <w:r w:rsidRPr="007F7C0B">
        <w:t>Атестація здійснюється мовою навчання, зазначеною у освітній програмі.</w:t>
      </w:r>
      <w:r w:rsidRPr="00E47155">
        <w:t xml:space="preserve"> </w:t>
      </w:r>
      <w:r w:rsidR="00FF7D33" w:rsidRPr="00E47155">
        <w:t xml:space="preserve">Допускається підготовка </w:t>
      </w:r>
      <w:r w:rsidR="00AF5D1C" w:rsidRPr="00E47155">
        <w:t xml:space="preserve">та захист </w:t>
      </w:r>
      <w:r w:rsidR="00C3457C" w:rsidRPr="00E47155">
        <w:t>кваліфікаційної роботи</w:t>
      </w:r>
      <w:r w:rsidR="00FF7D33" w:rsidRPr="00E47155">
        <w:t xml:space="preserve"> мовою</w:t>
      </w:r>
      <w:r w:rsidR="00AE198A" w:rsidRPr="00E47155">
        <w:t xml:space="preserve">, яку здобувач вивчав як іноземну за освітньою програмою, або мовою, зазначеною у листі-замовленні підприємства, організації </w:t>
      </w:r>
      <w:r w:rsidR="00FF7D33" w:rsidRPr="00E47155">
        <w:t xml:space="preserve">(бази практики) </w:t>
      </w:r>
      <w:r w:rsidR="00AE198A" w:rsidRPr="00E47155">
        <w:t>на виконання кваліфікаційної роботи</w:t>
      </w:r>
      <w:r w:rsidR="00FF7D33" w:rsidRPr="00E47155">
        <w:t xml:space="preserve"> після проходження практики</w:t>
      </w:r>
      <w:r w:rsidR="0071266B" w:rsidRPr="00E47155">
        <w:t>, яка передує виконанню кваліфікаційної роботи</w:t>
      </w:r>
      <w:r w:rsidR="00AE198A" w:rsidRPr="00E47155">
        <w:t>.</w:t>
      </w:r>
    </w:p>
    <w:p w:rsidR="00FF7D33" w:rsidRPr="00E47155" w:rsidRDefault="00FF7D33" w:rsidP="008736A7">
      <w:pPr>
        <w:pStyle w:val="a0"/>
      </w:pPr>
      <w:r w:rsidRPr="00E47155">
        <w:t xml:space="preserve">Рішення про </w:t>
      </w:r>
      <w:r w:rsidR="00DE70A6" w:rsidRPr="00E47155">
        <w:t>дозвіл щодо</w:t>
      </w:r>
      <w:r w:rsidRPr="00E47155">
        <w:t xml:space="preserve"> підготовки та захисту </w:t>
      </w:r>
      <w:r w:rsidR="00C3457C" w:rsidRPr="00E47155">
        <w:t>кваліфікаційної роботи</w:t>
      </w:r>
      <w:r w:rsidRPr="00E47155">
        <w:t xml:space="preserve"> іноземною мовою приймає випусков</w:t>
      </w:r>
      <w:r w:rsidR="00DE70A6" w:rsidRPr="00E47155">
        <w:t>а</w:t>
      </w:r>
      <w:r w:rsidRPr="00E47155">
        <w:t xml:space="preserve"> кафедр</w:t>
      </w:r>
      <w:r w:rsidR="00DE70A6" w:rsidRPr="00E47155">
        <w:t>а</w:t>
      </w:r>
      <w:r w:rsidRPr="00E47155">
        <w:t xml:space="preserve"> за </w:t>
      </w:r>
      <w:r w:rsidR="00DE70A6" w:rsidRPr="00E47155">
        <w:t xml:space="preserve">результатами розгляду відповідної заяви </w:t>
      </w:r>
      <w:r w:rsidRPr="00E47155">
        <w:t>здобувача</w:t>
      </w:r>
      <w:r w:rsidR="00AF5D1C" w:rsidRPr="00E47155">
        <w:t xml:space="preserve"> на ім’я завідувача випускової кафедри </w:t>
      </w:r>
      <w:r w:rsidR="0068738F" w:rsidRPr="00E47155">
        <w:t>з</w:t>
      </w:r>
      <w:r w:rsidR="00AF5D1C" w:rsidRPr="00E47155">
        <w:t xml:space="preserve"> </w:t>
      </w:r>
      <w:r w:rsidR="0068738F" w:rsidRPr="00E47155">
        <w:t>відповідним уз</w:t>
      </w:r>
      <w:r w:rsidR="00AF5D1C" w:rsidRPr="00E47155">
        <w:t>годженням з керівником (науковим керівником) кваліфікаційної роботи</w:t>
      </w:r>
      <w:r w:rsidRPr="00E47155">
        <w:t>.</w:t>
      </w:r>
    </w:p>
    <w:p w:rsidR="00AC19C3" w:rsidRPr="00E47155" w:rsidRDefault="00AC19C3" w:rsidP="008736A7">
      <w:pPr>
        <w:pStyle w:val="a0"/>
      </w:pPr>
      <w:r w:rsidRPr="00E47155">
        <w:t xml:space="preserve">Корекція або зміна теми кваліфікаційної роботи допускається, як виняток, після проходження здобувачем </w:t>
      </w:r>
      <w:r w:rsidR="0071266B" w:rsidRPr="00E47155">
        <w:t>практики, яка передує виконанню кваліфікаційної роботи,</w:t>
      </w:r>
      <w:r w:rsidRPr="00E47155">
        <w:t xml:space="preserve"> та захисту звіту за її результатами, упродовж одного тижня</w:t>
      </w:r>
      <w:r w:rsidR="000475B0" w:rsidRPr="00E47155">
        <w:t xml:space="preserve"> з початку виконання кваліфікаційної роботи за графіком навчального процесу</w:t>
      </w:r>
      <w:r w:rsidRPr="00E47155">
        <w:t xml:space="preserve">. В такому разі здобувач звертається з відповідною заявою на ім’я завідувача випускової кафедри </w:t>
      </w:r>
      <w:r w:rsidR="001452D0">
        <w:t>з візою-по</w:t>
      </w:r>
      <w:r w:rsidRPr="00E47155">
        <w:t xml:space="preserve">годженням </w:t>
      </w:r>
      <w:r w:rsidR="001452D0">
        <w:t>керівника (наукового керівника</w:t>
      </w:r>
      <w:r w:rsidRPr="00E47155">
        <w:t>) кваліфікаційної роботи.</w:t>
      </w:r>
    </w:p>
    <w:p w:rsidR="00514689" w:rsidRPr="00E47155" w:rsidRDefault="00514689" w:rsidP="008736A7">
      <w:pPr>
        <w:pStyle w:val="a0"/>
      </w:pPr>
      <w:r w:rsidRPr="00E47155">
        <w:t xml:space="preserve">Здобувач </w:t>
      </w:r>
      <w:r w:rsidR="003303CB" w:rsidRPr="00E47155">
        <w:t>за</w:t>
      </w:r>
      <w:r w:rsidRPr="00E47155">
        <w:t xml:space="preserve"> необхідності може ініціювати питання про зміну керівника (наукового керівника) та</w:t>
      </w:r>
      <w:r w:rsidR="000475B0" w:rsidRPr="00E47155">
        <w:t>/або</w:t>
      </w:r>
      <w:r w:rsidRPr="00E47155">
        <w:t xml:space="preserve"> консультантів, але не пізніше одного тижня з початку виконання кваліфікаційної роботи за графіком навчального процесу. У всіх випадках він звертається з відповідною заявою на ім’я завідувача випускової кафедри.</w:t>
      </w:r>
    </w:p>
    <w:p w:rsidR="000475B0" w:rsidRPr="00E47155" w:rsidRDefault="000475B0" w:rsidP="008736A7">
      <w:pPr>
        <w:pStyle w:val="a0"/>
      </w:pPr>
      <w:r w:rsidRPr="00E47155">
        <w:t>За поданнями завідувачів випускових кафедр деканами факуль</w:t>
      </w:r>
      <w:r w:rsidR="001452D0">
        <w:softHyphen/>
      </w:r>
      <w:r w:rsidRPr="00E47155">
        <w:t>тетів</w:t>
      </w:r>
      <w:r w:rsidR="001452D0">
        <w:t>/</w:t>
      </w:r>
      <w:r w:rsidRPr="00E47155">
        <w:t>директорами інститутів видаються накази про затвердження тем і керівників (наукових керівників) кваліфікаційних робіт не пізніше двох тижнів після завершення теоретичного та практичного навчання за графіком навчального процесу.</w:t>
      </w:r>
    </w:p>
    <w:p w:rsidR="00D67C28" w:rsidRPr="00E47155" w:rsidRDefault="00D67C28" w:rsidP="00514689">
      <w:pPr>
        <w:pStyle w:val="20"/>
      </w:pPr>
      <w:r w:rsidRPr="00E47155">
        <w:t xml:space="preserve">Виконання </w:t>
      </w:r>
      <w:r w:rsidR="000019E7" w:rsidRPr="00E47155">
        <w:t>завдання та оформлення кваліфікаційної</w:t>
      </w:r>
      <w:r w:rsidRPr="00E47155">
        <w:t xml:space="preserve"> робот</w:t>
      </w:r>
      <w:r w:rsidR="000019E7" w:rsidRPr="00E47155">
        <w:t>и</w:t>
      </w:r>
    </w:p>
    <w:p w:rsidR="004D386F" w:rsidRPr="007D39AB" w:rsidRDefault="004D386F" w:rsidP="008736A7">
      <w:pPr>
        <w:pStyle w:val="a0"/>
      </w:pPr>
      <w:r w:rsidRPr="007D39AB">
        <w:t xml:space="preserve">Керівник (науковий керівник) готує завдання на </w:t>
      </w:r>
      <w:r w:rsidR="00C3457C" w:rsidRPr="007D39AB">
        <w:t>кваліфікаційну роботу</w:t>
      </w:r>
      <w:r w:rsidRPr="007D39AB">
        <w:t xml:space="preserve"> за відповідною формою та видає його здобувачу </w:t>
      </w:r>
      <w:r w:rsidR="000616A8" w:rsidRPr="007D39AB">
        <w:t>до початку практики, яка передує виконанню кваліфікаційної роботи</w:t>
      </w:r>
      <w:r w:rsidRPr="007D39AB">
        <w:t>.</w:t>
      </w:r>
    </w:p>
    <w:p w:rsidR="000616A8" w:rsidRPr="007D39AB" w:rsidRDefault="000616A8" w:rsidP="008736A7">
      <w:pPr>
        <w:pStyle w:val="a0"/>
      </w:pPr>
      <w:r w:rsidRPr="007D39AB">
        <w:lastRenderedPageBreak/>
        <w:t xml:space="preserve">Здобувачі </w:t>
      </w:r>
      <w:r w:rsidR="003C7F30" w:rsidRPr="007D39AB">
        <w:t xml:space="preserve">окрім </w:t>
      </w:r>
      <w:r w:rsidRPr="007D39AB">
        <w:t xml:space="preserve">завдання на кваліфікаційну роботу </w:t>
      </w:r>
      <w:r w:rsidR="003C7F30" w:rsidRPr="007D39AB">
        <w:t xml:space="preserve">отримують </w:t>
      </w:r>
      <w:r w:rsidRPr="007D39AB">
        <w:t xml:space="preserve">від керівника (наукового керівника) </w:t>
      </w:r>
      <w:r w:rsidR="003C7F30" w:rsidRPr="007D39AB">
        <w:t xml:space="preserve">рекомендації </w:t>
      </w:r>
      <w:r w:rsidRPr="007D39AB">
        <w:t>на підбір та опрацювання матеріалів під час проходження практики, яка передує виконанню кваліфікаційної роботи.</w:t>
      </w:r>
    </w:p>
    <w:p w:rsidR="000616A8" w:rsidRPr="00E47155" w:rsidRDefault="000616A8" w:rsidP="008736A7">
      <w:pPr>
        <w:pStyle w:val="a0"/>
      </w:pPr>
      <w:r w:rsidRPr="00E47155">
        <w:t xml:space="preserve">При виконанні комплексної кваліфікаційної роботи кожний здобувач виконує одноосібно за індивідуальним завданням частину комплексної кваліфікаційної роботи, яка повинна бути </w:t>
      </w:r>
      <w:proofErr w:type="spellStart"/>
      <w:r w:rsidRPr="00E47155">
        <w:rPr>
          <w:iCs/>
        </w:rPr>
        <w:t>логічно</w:t>
      </w:r>
      <w:proofErr w:type="spellEnd"/>
      <w:r w:rsidRPr="00E47155">
        <w:rPr>
          <w:iCs/>
        </w:rPr>
        <w:t xml:space="preserve"> завершеною та не дублювати за змістом інші частини</w:t>
      </w:r>
      <w:r w:rsidRPr="00E47155">
        <w:t xml:space="preserve"> комплексної кваліфікаційної роботи. Також комплексна кваліфікаційна робота повинна мати загальну частину, що </w:t>
      </w:r>
      <w:r w:rsidR="001452D0">
        <w:t>поєднує</w:t>
      </w:r>
      <w:r w:rsidRPr="00E47155">
        <w:t xml:space="preserve"> окремі частини єдиної </w:t>
      </w:r>
      <w:r w:rsidRPr="00E47155">
        <w:rPr>
          <w:iCs/>
        </w:rPr>
        <w:t>кваліфікаційної роботи</w:t>
      </w:r>
      <w:r w:rsidRPr="00E47155">
        <w:t xml:space="preserve"> і визначає її комплексність.</w:t>
      </w:r>
    </w:p>
    <w:p w:rsidR="00A27FC7" w:rsidRPr="00E47155" w:rsidRDefault="00A27FC7" w:rsidP="008736A7">
      <w:pPr>
        <w:pStyle w:val="a0"/>
      </w:pPr>
      <w:r w:rsidRPr="00E47155">
        <w:t xml:space="preserve">Керівник (науковий керівник) та консультанти </w:t>
      </w:r>
      <w:r w:rsidR="00C3457C" w:rsidRPr="00E47155">
        <w:t>кваліфікаційної роботи</w:t>
      </w:r>
      <w:r w:rsidRPr="00E47155">
        <w:t xml:space="preserve"> проводять консультації здобувачів за затвердженим графіком консультацій з питань щодо виконання кваліфікаційної роботи.</w:t>
      </w:r>
    </w:p>
    <w:p w:rsidR="004D386F" w:rsidRPr="00E47155" w:rsidRDefault="00D67C28" w:rsidP="008736A7">
      <w:pPr>
        <w:pStyle w:val="a0"/>
      </w:pPr>
      <w:r w:rsidRPr="00E47155">
        <w:t xml:space="preserve">Згідно із завданням на </w:t>
      </w:r>
      <w:r w:rsidR="00C3457C" w:rsidRPr="00E47155">
        <w:t>кваліфікаційну роботу</w:t>
      </w:r>
      <w:r w:rsidRPr="00E47155">
        <w:t xml:space="preserve"> керівник (науковий керівник) </w:t>
      </w:r>
      <w:r w:rsidR="00A27FC7" w:rsidRPr="00E47155">
        <w:t xml:space="preserve">та консультанти </w:t>
      </w:r>
      <w:r w:rsidR="00C3457C" w:rsidRPr="00E47155">
        <w:t xml:space="preserve">кваліфікаційної роботи </w:t>
      </w:r>
      <w:r w:rsidR="004D386F" w:rsidRPr="00E47155">
        <w:t>нада</w:t>
      </w:r>
      <w:r w:rsidR="00A27FC7" w:rsidRPr="00E47155">
        <w:t>ють</w:t>
      </w:r>
      <w:r w:rsidR="004D386F" w:rsidRPr="00E47155">
        <w:t xml:space="preserve"> </w:t>
      </w:r>
      <w:r w:rsidRPr="00E47155">
        <w:t>здобувачу</w:t>
      </w:r>
      <w:r w:rsidR="004D386F" w:rsidRPr="00E47155">
        <w:t xml:space="preserve"> </w:t>
      </w:r>
      <w:r w:rsidR="00713307" w:rsidRPr="00E47155">
        <w:t xml:space="preserve">рекомендації щодо змісту розділів </w:t>
      </w:r>
      <w:r w:rsidR="00C3457C" w:rsidRPr="00E47155">
        <w:t>кваліфікаційної роботи</w:t>
      </w:r>
      <w:r w:rsidR="00713307" w:rsidRPr="00E47155">
        <w:t xml:space="preserve">, </w:t>
      </w:r>
      <w:r w:rsidR="00A27FC7" w:rsidRPr="00E47155">
        <w:t>особливост</w:t>
      </w:r>
      <w:r w:rsidR="00713307" w:rsidRPr="00E47155">
        <w:t>ей та вимог</w:t>
      </w:r>
      <w:r w:rsidR="00A27FC7" w:rsidRPr="00E47155">
        <w:t xml:space="preserve"> до виконання окремих питань завдання</w:t>
      </w:r>
      <w:r w:rsidR="00713307" w:rsidRPr="00E47155">
        <w:t>, опрацювання необхідної літератури, нормативних і довідкових матеріалів, наукових видань тощо.</w:t>
      </w:r>
    </w:p>
    <w:p w:rsidR="005E34F7" w:rsidRPr="00E47155" w:rsidRDefault="005E34F7" w:rsidP="008736A7">
      <w:pPr>
        <w:pStyle w:val="a0"/>
      </w:pPr>
      <w:r w:rsidRPr="00E47155">
        <w:t xml:space="preserve">Кваліфікаційні роботи оформлюються відповідно до </w:t>
      </w:r>
      <w:proofErr w:type="spellStart"/>
      <w:r w:rsidRPr="00E47155">
        <w:t>ДСТУ</w:t>
      </w:r>
      <w:proofErr w:type="spellEnd"/>
      <w:r w:rsidRPr="00E47155">
        <w:t xml:space="preserve"> 3008</w:t>
      </w:r>
      <w:r w:rsidRPr="00E47155">
        <w:rPr>
          <w:szCs w:val="26"/>
        </w:rPr>
        <w:t>:2015 «Інформація та документація</w:t>
      </w:r>
      <w:r w:rsidRPr="00E47155">
        <w:rPr>
          <w:i/>
          <w:szCs w:val="26"/>
        </w:rPr>
        <w:t>.</w:t>
      </w:r>
      <w:r w:rsidRPr="00E47155">
        <w:rPr>
          <w:i/>
        </w:rPr>
        <w:t xml:space="preserve"> </w:t>
      </w:r>
      <w:r w:rsidRPr="00E47155">
        <w:rPr>
          <w:rStyle w:val="aff7"/>
          <w:i w:val="0"/>
        </w:rPr>
        <w:t xml:space="preserve">Звіти у сфері науки і техніки. Структура та правила оформлювання». Дипломні </w:t>
      </w:r>
      <w:proofErr w:type="spellStart"/>
      <w:r w:rsidRPr="00E47155">
        <w:rPr>
          <w:rStyle w:val="aff7"/>
          <w:i w:val="0"/>
        </w:rPr>
        <w:t>про</w:t>
      </w:r>
      <w:r w:rsidR="005744F8" w:rsidRPr="00E47155">
        <w:rPr>
          <w:rStyle w:val="aff7"/>
          <w:i w:val="0"/>
        </w:rPr>
        <w:t>є</w:t>
      </w:r>
      <w:r w:rsidRPr="00E47155">
        <w:rPr>
          <w:rStyle w:val="aff7"/>
          <w:i w:val="0"/>
        </w:rPr>
        <w:t>кти</w:t>
      </w:r>
      <w:proofErr w:type="spellEnd"/>
      <w:r w:rsidR="001452D0">
        <w:rPr>
          <w:rStyle w:val="aff7"/>
          <w:i w:val="0"/>
        </w:rPr>
        <w:t xml:space="preserve"> у сфері інженерії</w:t>
      </w:r>
      <w:r w:rsidRPr="00E47155">
        <w:rPr>
          <w:rStyle w:val="aff7"/>
          <w:i w:val="0"/>
        </w:rPr>
        <w:t xml:space="preserve"> додатково мають враховувати </w:t>
      </w:r>
      <w:r w:rsidRPr="00E47155">
        <w:t xml:space="preserve">вимоги </w:t>
      </w:r>
      <w:r w:rsidR="001452D0">
        <w:t>Єдиної системи конструкторської документації</w:t>
      </w:r>
      <w:r w:rsidRPr="00E47155">
        <w:t>.</w:t>
      </w:r>
    </w:p>
    <w:p w:rsidR="00A27FC7" w:rsidRPr="00E47155" w:rsidRDefault="00A27FC7" w:rsidP="000B76F7">
      <w:pPr>
        <w:pStyle w:val="a0"/>
      </w:pPr>
      <w:r w:rsidRPr="00E47155">
        <w:t xml:space="preserve">Керівник (науковий керівник) та консультанти </w:t>
      </w:r>
      <w:r w:rsidR="00C3457C" w:rsidRPr="00E47155">
        <w:t>кваліфікаційної роботи</w:t>
      </w:r>
      <w:r w:rsidRPr="00E47155">
        <w:t xml:space="preserve"> рекомендують методи вирішення завдання на </w:t>
      </w:r>
      <w:r w:rsidR="00C3457C" w:rsidRPr="00E47155">
        <w:t>кваліфікаційну роботу</w:t>
      </w:r>
      <w:r w:rsidR="001452D0">
        <w:t>,</w:t>
      </w:r>
      <w:r w:rsidR="00C3457C" w:rsidRPr="00E47155">
        <w:t xml:space="preserve"> </w:t>
      </w:r>
      <w:r w:rsidRPr="00E47155">
        <w:t>залишаючи за здобувачем право приймати остаточне рішення самостійно.</w:t>
      </w:r>
      <w:r w:rsidR="000B76F7">
        <w:t xml:space="preserve"> </w:t>
      </w:r>
      <w:r w:rsidR="000B76F7" w:rsidRPr="000B76F7">
        <w:t xml:space="preserve">Рекомендованою складовою магістерської дисертації за освітньо-професійними програмами інженерних спеціальностей є розділ з розроблення </w:t>
      </w:r>
      <w:proofErr w:type="spellStart"/>
      <w:r w:rsidR="000B76F7" w:rsidRPr="000B76F7">
        <w:t>стартап</w:t>
      </w:r>
      <w:proofErr w:type="spellEnd"/>
      <w:r w:rsidR="000B76F7" w:rsidRPr="000B76F7">
        <w:t>-проекту.</w:t>
      </w:r>
    </w:p>
    <w:p w:rsidR="00713307" w:rsidRPr="00E47155" w:rsidRDefault="00713307" w:rsidP="008736A7">
      <w:pPr>
        <w:pStyle w:val="a0"/>
      </w:pPr>
      <w:r w:rsidRPr="00E47155">
        <w:t>Виконуючи кваліфікаційну роботу здобувач має дотримуватися принципів академічної доброчесності та самостійно виконувати індивідуальну кваліфікаційну роботу або індивідуальну частину комплексної кваліфікаційної роботи.</w:t>
      </w:r>
    </w:p>
    <w:p w:rsidR="000001A4" w:rsidRPr="00E47155" w:rsidRDefault="000001A4" w:rsidP="008736A7">
      <w:pPr>
        <w:pStyle w:val="a0"/>
      </w:pPr>
      <w:r w:rsidRPr="00E47155">
        <w:t>Консультант інформує керівника (наукового керівника) кваліфікаційної роботи про стан виконання розділу, наполегливість та самостійність роботи здобувача над розділом, його ставлення до виконання рекомендацій та врахування зауважень консультанта.</w:t>
      </w:r>
    </w:p>
    <w:p w:rsidR="00713307" w:rsidRPr="00E47155" w:rsidRDefault="00713307" w:rsidP="008736A7">
      <w:pPr>
        <w:pStyle w:val="a0"/>
      </w:pPr>
      <w:r w:rsidRPr="00E47155">
        <w:t>Здобувач має регулярно, не менше одного разу на два тижні, інформувати керівника (наукового керівника) про стан виконання кваліфікаційної роботи відповідно до календарного плану, надавати на його вимогу необхідні матеріали для перевірки.</w:t>
      </w:r>
    </w:p>
    <w:p w:rsidR="004D386F" w:rsidRPr="00E47155" w:rsidRDefault="00713307" w:rsidP="008736A7">
      <w:pPr>
        <w:pStyle w:val="a0"/>
      </w:pPr>
      <w:r w:rsidRPr="00E47155">
        <w:lastRenderedPageBreak/>
        <w:t xml:space="preserve">Керівник (науковий керівник) </w:t>
      </w:r>
      <w:r w:rsidR="004D386F" w:rsidRPr="00E47155">
        <w:t xml:space="preserve">контролює </w:t>
      </w:r>
      <w:r w:rsidRPr="00E47155">
        <w:t>дотримання</w:t>
      </w:r>
      <w:r w:rsidR="004D386F" w:rsidRPr="00E47155">
        <w:t xml:space="preserve"> календарного плану виконання </w:t>
      </w:r>
      <w:r w:rsidR="00C3457C" w:rsidRPr="00E47155">
        <w:t xml:space="preserve">кваліфікаційної роботи </w:t>
      </w:r>
      <w:r w:rsidR="004D386F" w:rsidRPr="00E47155">
        <w:t xml:space="preserve">здобувачем. У разі суттєвих порушень, які можуть призвести до </w:t>
      </w:r>
      <w:r w:rsidR="009C3DCB" w:rsidRPr="00E47155">
        <w:t>недотримання</w:t>
      </w:r>
      <w:r w:rsidR="004D386F" w:rsidRPr="00E47155">
        <w:t xml:space="preserve"> встановлених термінів надання кваліфікаційної роботи до </w:t>
      </w:r>
      <w:proofErr w:type="spellStart"/>
      <w:r w:rsidR="004D386F" w:rsidRPr="00E47155">
        <w:t>ЕК</w:t>
      </w:r>
      <w:proofErr w:type="spellEnd"/>
      <w:r w:rsidR="004D386F" w:rsidRPr="00E47155">
        <w:t xml:space="preserve">, інформувати керівництво кафедри для </w:t>
      </w:r>
      <w:r w:rsidR="009C3DCB" w:rsidRPr="00E47155">
        <w:t>вжиття</w:t>
      </w:r>
      <w:r w:rsidR="004D386F" w:rsidRPr="00E47155">
        <w:t xml:space="preserve"> відповідних заходів, </w:t>
      </w:r>
      <w:r w:rsidR="009C3DCB" w:rsidRPr="00E47155">
        <w:t>зокрема</w:t>
      </w:r>
      <w:r w:rsidR="004D386F" w:rsidRPr="00E47155">
        <w:t xml:space="preserve"> й рішення про недопу</w:t>
      </w:r>
      <w:r w:rsidRPr="00E47155">
        <w:t xml:space="preserve">щення </w:t>
      </w:r>
      <w:r w:rsidR="009C3DCB" w:rsidRPr="00E47155">
        <w:t xml:space="preserve">здобувача </w:t>
      </w:r>
      <w:r w:rsidRPr="00E47155">
        <w:t>до захисту.</w:t>
      </w:r>
    </w:p>
    <w:p w:rsidR="00343F77" w:rsidRPr="00E47155" w:rsidRDefault="00343F77" w:rsidP="008736A7">
      <w:pPr>
        <w:pStyle w:val="a0"/>
      </w:pPr>
      <w:r w:rsidRPr="00E47155">
        <w:t>Здобувач несе відповідальність за правильність прийнятих рішень, обґрунтувань, розрахунків, якість оформлення текстового та графічного (ілюстративного) матеріалу, їх відповідність вимогам щодо виконання кваліфікаційних робіт, існуючим нормативним документам та освітній програмі.</w:t>
      </w:r>
    </w:p>
    <w:p w:rsidR="00343F77" w:rsidRPr="00E47155" w:rsidRDefault="00343F77" w:rsidP="008736A7">
      <w:pPr>
        <w:pStyle w:val="a0"/>
      </w:pPr>
      <w:r w:rsidRPr="00E47155">
        <w:t xml:space="preserve">Керівник (науковий керівник) здійснює керівництво виконанням здобувачем кваліфікаційної роботи і несе відповідальність за наявність у </w:t>
      </w:r>
      <w:r w:rsidR="00C3457C" w:rsidRPr="00E47155">
        <w:t>кваліфікаційній роботі</w:t>
      </w:r>
      <w:r w:rsidRPr="00E47155">
        <w:t xml:space="preserve"> помилок системного характеру. У разі невиконання здобувачем рекомендацій щодо виправлення таких помилок, керівник (науковий керівник) зазначає це у своєму відгуку.</w:t>
      </w:r>
    </w:p>
    <w:p w:rsidR="00247443" w:rsidRPr="00E47155" w:rsidRDefault="00247443" w:rsidP="00247443">
      <w:pPr>
        <w:pStyle w:val="20"/>
      </w:pPr>
      <w:r w:rsidRPr="00E47155">
        <w:t>Допуск до захисту кваліфікаційної роботи</w:t>
      </w:r>
    </w:p>
    <w:p w:rsidR="00152099" w:rsidRPr="00E47155" w:rsidRDefault="00152099" w:rsidP="008736A7">
      <w:pPr>
        <w:pStyle w:val="a0"/>
      </w:pPr>
      <w:r w:rsidRPr="00E47155">
        <w:t>Здобувач має своєчасно отримати всі необхідні підписи на титульному листі кваліфікаційної роботи та креслениках</w:t>
      </w:r>
      <w:r w:rsidR="009C3DCB" w:rsidRPr="00E47155">
        <w:t xml:space="preserve"> (за наявності)</w:t>
      </w:r>
      <w:r w:rsidRPr="00E47155">
        <w:t>, а також резолюцію завідувача випускової кафедри про допуск до захисту кваліфікаційної роботи.</w:t>
      </w:r>
    </w:p>
    <w:p w:rsidR="00152099" w:rsidRPr="00E47155" w:rsidRDefault="00152099" w:rsidP="008736A7">
      <w:pPr>
        <w:pStyle w:val="a0"/>
      </w:pPr>
      <w:r w:rsidRPr="00E47155">
        <w:t xml:space="preserve">Здобувач подає на кафедру підготовлену та допущену до захисту кваліфікаційну роботу з відгуком керівника (наукового керівника) і рецензією не менш ніж за 5 робочих днів до її захисту в </w:t>
      </w:r>
      <w:proofErr w:type="spellStart"/>
      <w:r w:rsidRPr="00E47155">
        <w:t>ЕК</w:t>
      </w:r>
      <w:proofErr w:type="spellEnd"/>
      <w:r w:rsidRPr="00E47155">
        <w:t>.</w:t>
      </w:r>
    </w:p>
    <w:p w:rsidR="00343F77" w:rsidRPr="00E47155" w:rsidRDefault="00343F77" w:rsidP="008736A7">
      <w:pPr>
        <w:pStyle w:val="a0"/>
      </w:pPr>
      <w:r w:rsidRPr="00E47155">
        <w:t xml:space="preserve">Керівник (науковий керівник) готує відгук на </w:t>
      </w:r>
      <w:r w:rsidR="00C3457C" w:rsidRPr="00E47155">
        <w:t>кваліфікаційну роботу</w:t>
      </w:r>
      <w:r w:rsidRPr="00E47155">
        <w:t xml:space="preserve"> з характеристикою діяльності здобувача під час виконання кваліфікаційної роботи і несе відповідальність за його об’єктивність</w:t>
      </w:r>
      <w:r w:rsidR="00965E4A" w:rsidRPr="00E47155">
        <w:t>.</w:t>
      </w:r>
    </w:p>
    <w:p w:rsidR="00343F77" w:rsidRPr="00E47155" w:rsidRDefault="00343F77" w:rsidP="008736A7">
      <w:pPr>
        <w:pStyle w:val="a0"/>
      </w:pPr>
      <w:r w:rsidRPr="00E47155">
        <w:t xml:space="preserve">Керівник (науковий керівник) надає в електронному форматі текст остаточного варіанту кваліфікаційної роботи здобувача відповідальній особі від кафедри за перевірку на плагіат та після перевірки отримує від </w:t>
      </w:r>
      <w:r w:rsidR="00F543EC" w:rsidRPr="00E47155">
        <w:t>неї</w:t>
      </w:r>
      <w:r w:rsidRPr="00E47155">
        <w:t xml:space="preserve"> звіт подібності, який засвідчує відсоток збігів/ідентичності/схожості у кваліфікаційній роботі, після чого здійснює експертну оцінку роботи з урахуванням звіту подібності, робит</w:t>
      </w:r>
      <w:r w:rsidR="003A4D67" w:rsidRPr="00E47155">
        <w:t>ь</w:t>
      </w:r>
      <w:r w:rsidRPr="00E47155">
        <w:t xml:space="preserve"> висновок про оригінальність роботи і включає його </w:t>
      </w:r>
      <w:r w:rsidR="00AB2AC8" w:rsidRPr="00E47155">
        <w:t>до</w:t>
      </w:r>
      <w:r w:rsidRPr="00E47155">
        <w:t xml:space="preserve"> відгук</w:t>
      </w:r>
      <w:r w:rsidR="00AB2AC8" w:rsidRPr="00E47155">
        <w:t>у</w:t>
      </w:r>
      <w:r w:rsidRPr="00E47155">
        <w:t>.</w:t>
      </w:r>
    </w:p>
    <w:p w:rsidR="00376115" w:rsidRPr="00E47155" w:rsidRDefault="00FF68CE" w:rsidP="008736A7">
      <w:pPr>
        <w:pStyle w:val="a0"/>
      </w:pPr>
      <w:r w:rsidRPr="00E47155">
        <w:t>В</w:t>
      </w:r>
      <w:r w:rsidR="00376115" w:rsidRPr="00E47155">
        <w:t xml:space="preserve">ідгук керівника (наукового керівника) </w:t>
      </w:r>
      <w:r w:rsidRPr="00E47155">
        <w:t>з</w:t>
      </w:r>
      <w:r w:rsidR="00376115" w:rsidRPr="00E47155">
        <w:t xml:space="preserve"> висновк</w:t>
      </w:r>
      <w:r w:rsidRPr="00E47155">
        <w:t>ом</w:t>
      </w:r>
      <w:r w:rsidR="00376115" w:rsidRPr="00E47155">
        <w:t xml:space="preserve"> </w:t>
      </w:r>
      <w:r w:rsidR="00FC68ED" w:rsidRPr="00E47155">
        <w:t>про</w:t>
      </w:r>
      <w:r w:rsidR="00376115" w:rsidRPr="00E47155">
        <w:t xml:space="preserve"> наявн</w:t>
      </w:r>
      <w:r w:rsidR="00FC68ED" w:rsidRPr="00E47155">
        <w:t>ість</w:t>
      </w:r>
      <w:r w:rsidR="00376115" w:rsidRPr="00E47155">
        <w:t xml:space="preserve"> в роботі здобувача академічного плагіату є підставою для недопущення кваліфікаційної роботи до захисту, а здобувач може бути </w:t>
      </w:r>
      <w:r w:rsidR="003A2EEB" w:rsidRPr="00E47155">
        <w:t>притягнутий до академічної відповідальності</w:t>
      </w:r>
      <w:r w:rsidRPr="00E47155">
        <w:t xml:space="preserve"> відповідно до законодавства</w:t>
      </w:r>
      <w:r w:rsidR="003A2EEB" w:rsidRPr="00E47155">
        <w:t>.</w:t>
      </w:r>
    </w:p>
    <w:p w:rsidR="0003094E" w:rsidRPr="00E47155" w:rsidRDefault="0003094E" w:rsidP="008736A7">
      <w:pPr>
        <w:pStyle w:val="a0"/>
      </w:pPr>
      <w:r w:rsidRPr="00E47155">
        <w:t>З метою встановлення відповідності кваліфікаційних робіт вимогам до оформлення, змісту та структури</w:t>
      </w:r>
      <w:r w:rsidR="008C6519" w:rsidRPr="00E47155">
        <w:t>, а також</w:t>
      </w:r>
      <w:r w:rsidRPr="00E47155">
        <w:t xml:space="preserve"> </w:t>
      </w:r>
      <w:r w:rsidR="008C6519" w:rsidRPr="00E47155">
        <w:t>перевірки</w:t>
      </w:r>
      <w:r w:rsidRPr="00E47155">
        <w:t xml:space="preserve"> готовності здобувачів до захисту кваліфікаційних робіт</w:t>
      </w:r>
      <w:r w:rsidR="008C6519" w:rsidRPr="00E47155">
        <w:t xml:space="preserve"> </w:t>
      </w:r>
      <w:r w:rsidRPr="00E47155">
        <w:t>випусковою кафедрою може проводитись попередній захист кваліфікаційних робіт.</w:t>
      </w:r>
      <w:r w:rsidR="008C6519" w:rsidRPr="00E47155">
        <w:t xml:space="preserve"> </w:t>
      </w:r>
      <w:r w:rsidR="00E52046" w:rsidRPr="00E47155">
        <w:t xml:space="preserve">Для цього завідувач випускової </w:t>
      </w:r>
      <w:r w:rsidR="00E52046" w:rsidRPr="00E47155">
        <w:lastRenderedPageBreak/>
        <w:t xml:space="preserve">кафедри </w:t>
      </w:r>
      <w:r w:rsidR="009C3DCB" w:rsidRPr="00E47155">
        <w:t>створює</w:t>
      </w:r>
      <w:r w:rsidR="00E52046" w:rsidRPr="00E47155">
        <w:t xml:space="preserve"> комісію </w:t>
      </w:r>
      <w:r w:rsidR="009C3DCB" w:rsidRPr="00E47155">
        <w:t>з</w:t>
      </w:r>
      <w:r w:rsidR="00E52046" w:rsidRPr="00E47155">
        <w:t xml:space="preserve"> науково-педагогічних працівників кафедри</w:t>
      </w:r>
      <w:r w:rsidR="00123C89" w:rsidRPr="00E47155">
        <w:t>,</w:t>
      </w:r>
      <w:r w:rsidR="009C3DCB" w:rsidRPr="00E47155">
        <w:t xml:space="preserve"> які беруть участь у керівництві кваліфікаційними роботами</w:t>
      </w:r>
      <w:r w:rsidR="00E52046" w:rsidRPr="00E47155">
        <w:t xml:space="preserve">. </w:t>
      </w:r>
      <w:r w:rsidR="009C3DCB" w:rsidRPr="00E47155">
        <w:t>За результатами попередніх захистів</w:t>
      </w:r>
      <w:r w:rsidR="00AA72B8" w:rsidRPr="00E47155">
        <w:t xml:space="preserve"> комісія </w:t>
      </w:r>
      <w:r w:rsidR="008C6519" w:rsidRPr="00E47155">
        <w:t xml:space="preserve">робить висновок про якість </w:t>
      </w:r>
      <w:r w:rsidR="00FD289D">
        <w:t>виконаної</w:t>
      </w:r>
      <w:r w:rsidR="008C6519" w:rsidRPr="00E47155">
        <w:t xml:space="preserve"> </w:t>
      </w:r>
      <w:r w:rsidR="00E52046" w:rsidRPr="00E47155">
        <w:t>здобувач</w:t>
      </w:r>
      <w:r w:rsidR="009C3DCB" w:rsidRPr="00E47155">
        <w:t>ами</w:t>
      </w:r>
      <w:r w:rsidR="008A1F50" w:rsidRPr="00E47155">
        <w:t xml:space="preserve"> </w:t>
      </w:r>
      <w:r w:rsidR="008C6519" w:rsidRPr="00E47155">
        <w:t xml:space="preserve">роботи, </w:t>
      </w:r>
      <w:r w:rsidR="00E52046" w:rsidRPr="00E47155">
        <w:t xml:space="preserve">за необхідності </w:t>
      </w:r>
      <w:r w:rsidR="008C6519" w:rsidRPr="00E47155">
        <w:t xml:space="preserve">робить зауваження і </w:t>
      </w:r>
      <w:r w:rsidR="00E52046" w:rsidRPr="00E47155">
        <w:t>на</w:t>
      </w:r>
      <w:r w:rsidR="008C6519" w:rsidRPr="00E47155">
        <w:t>да</w:t>
      </w:r>
      <w:r w:rsidR="00E52046" w:rsidRPr="00E47155">
        <w:t>є</w:t>
      </w:r>
      <w:r w:rsidR="008C6519" w:rsidRPr="00E47155">
        <w:t xml:space="preserve"> відповідні рекомендації</w:t>
      </w:r>
      <w:r w:rsidR="00FD289D">
        <w:t xml:space="preserve"> </w:t>
      </w:r>
      <w:r w:rsidR="00FD289D" w:rsidRPr="00E47155">
        <w:t>щодо доопрацювання</w:t>
      </w:r>
      <w:r w:rsidR="008C6519" w:rsidRPr="00E47155">
        <w:t>.</w:t>
      </w:r>
    </w:p>
    <w:p w:rsidR="00152099" w:rsidRPr="00E47155" w:rsidRDefault="003303CB" w:rsidP="008736A7">
      <w:pPr>
        <w:pStyle w:val="a0"/>
      </w:pPr>
      <w:r w:rsidRPr="00E47155">
        <w:t xml:space="preserve">Рецензент </w:t>
      </w:r>
      <w:r w:rsidR="00152099" w:rsidRPr="00E47155">
        <w:t>докладно ознайоми</w:t>
      </w:r>
      <w:r w:rsidR="002C456C" w:rsidRPr="00E47155">
        <w:t>вшись</w:t>
      </w:r>
      <w:r w:rsidR="00152099" w:rsidRPr="00E47155">
        <w:t xml:space="preserve"> зі змістом кваліфікаційної роботи та </w:t>
      </w:r>
      <w:r w:rsidR="009C3DCB" w:rsidRPr="00E47155">
        <w:t>її додатками</w:t>
      </w:r>
      <w:r w:rsidRPr="00E47155">
        <w:t xml:space="preserve"> </w:t>
      </w:r>
      <w:r w:rsidR="002C456C" w:rsidRPr="00E47155">
        <w:t>надає</w:t>
      </w:r>
      <w:r w:rsidRPr="00E47155">
        <w:t xml:space="preserve"> рецензію на кваліфікаційну роботу</w:t>
      </w:r>
      <w:r w:rsidR="003A2EEB" w:rsidRPr="00E47155">
        <w:t xml:space="preserve"> і,</w:t>
      </w:r>
      <w:r w:rsidR="00152099" w:rsidRPr="00E47155">
        <w:t xml:space="preserve"> </w:t>
      </w:r>
      <w:r w:rsidR="003A2EEB" w:rsidRPr="00E47155">
        <w:t>з</w:t>
      </w:r>
      <w:r w:rsidR="00152099" w:rsidRPr="00E47155">
        <w:t>а необхідності</w:t>
      </w:r>
      <w:r w:rsidR="003A2EEB" w:rsidRPr="00E47155">
        <w:t>,</w:t>
      </w:r>
      <w:r w:rsidR="00152099" w:rsidRPr="00E47155">
        <w:t xml:space="preserve"> </w:t>
      </w:r>
      <w:r w:rsidRPr="00E47155">
        <w:t xml:space="preserve">може </w:t>
      </w:r>
      <w:r w:rsidR="00152099" w:rsidRPr="00E47155">
        <w:t>запросити здобувача на співбесіду для отримання його пояснень з питань кваліфікаційної роботи.</w:t>
      </w:r>
    </w:p>
    <w:p w:rsidR="00152099" w:rsidRPr="00E47155" w:rsidRDefault="00152099" w:rsidP="008736A7">
      <w:pPr>
        <w:pStyle w:val="a0"/>
      </w:pPr>
      <w:r w:rsidRPr="00E47155">
        <w:t>Негативн</w:t>
      </w:r>
      <w:r w:rsidR="002C456C" w:rsidRPr="00E47155">
        <w:t>а</w:t>
      </w:r>
      <w:r w:rsidRPr="00E47155">
        <w:t xml:space="preserve"> рецензія не є підставою для недопущення здобувача до </w:t>
      </w:r>
      <w:r w:rsidR="00281091" w:rsidRPr="00E47155">
        <w:t>захисту кваліфікаційної роботи.</w:t>
      </w:r>
    </w:p>
    <w:p w:rsidR="00152099" w:rsidRPr="00E47155" w:rsidRDefault="00152099" w:rsidP="008736A7">
      <w:pPr>
        <w:pStyle w:val="a0"/>
      </w:pPr>
      <w:r w:rsidRPr="00E47155">
        <w:t>Здобувач має ознайомитися зі змістом відгуку керівника (наукового керівника) і рецензії та підготувати (</w:t>
      </w:r>
      <w:r w:rsidR="003303CB" w:rsidRPr="00E47155">
        <w:t>за</w:t>
      </w:r>
      <w:r w:rsidRPr="00E47155">
        <w:t xml:space="preserve"> необхідності) аргументовані відповіді на їх зауваження при захисті роботи у </w:t>
      </w:r>
      <w:proofErr w:type="spellStart"/>
      <w:r w:rsidRPr="00E47155">
        <w:t>ЕК</w:t>
      </w:r>
      <w:proofErr w:type="spellEnd"/>
      <w:r w:rsidRPr="00E47155">
        <w:t xml:space="preserve">. Вносити будь-які зміни або виправлення до кваліфікаційної роботи після отримання відгуку керівника </w:t>
      </w:r>
      <w:r w:rsidR="003303CB" w:rsidRPr="00E47155">
        <w:t xml:space="preserve">(наукового керівника) </w:t>
      </w:r>
      <w:r w:rsidRPr="00E47155">
        <w:t>та рецензії забороняється</w:t>
      </w:r>
      <w:r w:rsidR="003303CB" w:rsidRPr="00E47155">
        <w:t>.</w:t>
      </w:r>
    </w:p>
    <w:p w:rsidR="005E34F7" w:rsidRPr="00556FD7" w:rsidRDefault="005E34F7" w:rsidP="008736A7">
      <w:pPr>
        <w:pStyle w:val="a0"/>
        <w:rPr>
          <w:spacing w:val="-4"/>
        </w:rPr>
      </w:pPr>
      <w:r w:rsidRPr="00E47155">
        <w:t xml:space="preserve">Кваліфікаційна робота, в якій виявлені принципові недоліки у прийнятих рішеннях, обґрунтуваннях, розрахунках та висновках, суттєві відхилення від вимог стандартів, </w:t>
      </w:r>
      <w:r w:rsidR="00281091" w:rsidRPr="00E47155">
        <w:t xml:space="preserve">ознаки академічного плагіату, </w:t>
      </w:r>
      <w:r w:rsidRPr="00E47155">
        <w:t xml:space="preserve">до захисту в </w:t>
      </w:r>
      <w:proofErr w:type="spellStart"/>
      <w:r w:rsidRPr="00E47155">
        <w:t>ЕК</w:t>
      </w:r>
      <w:proofErr w:type="spellEnd"/>
      <w:r w:rsidRPr="00E47155">
        <w:t xml:space="preserve"> не допуска</w:t>
      </w:r>
      <w:r w:rsidR="00EE509C" w:rsidRPr="00E47155">
        <w:t>є</w:t>
      </w:r>
      <w:r w:rsidRPr="00E47155">
        <w:t>ться. Рішення про це приймається на засіданні випускової кафедри, витяг з протоколу якого разом зі службовою завідувача кафедри подаються декану факультету</w:t>
      </w:r>
      <w:r w:rsidR="00FD289D">
        <w:t>/</w:t>
      </w:r>
      <w:r w:rsidR="00171C28" w:rsidRPr="00E47155">
        <w:t>директору інституту</w:t>
      </w:r>
      <w:r w:rsidRPr="00E47155">
        <w:t xml:space="preserve"> для підготовки матеріалів до наказу ректора про відрахування здобувача.</w:t>
      </w:r>
    </w:p>
    <w:p w:rsidR="00556FD7" w:rsidRPr="00FD289D" w:rsidRDefault="00556FD7" w:rsidP="008736A7">
      <w:pPr>
        <w:pStyle w:val="a0"/>
      </w:pPr>
      <w:r w:rsidRPr="00FD289D">
        <w:t xml:space="preserve">Здобувачам, які були </w:t>
      </w:r>
      <w:r w:rsidR="00F54782" w:rsidRPr="00FD289D">
        <w:t xml:space="preserve">не </w:t>
      </w:r>
      <w:r w:rsidRPr="00FD289D">
        <w:t xml:space="preserve">допущені до захисту кваліфікаційної роботи, оскільки з поважних причин, підтверджених документально, не мали можливості </w:t>
      </w:r>
      <w:r w:rsidR="008258C5" w:rsidRPr="00FD289D">
        <w:t>її підготувати</w:t>
      </w:r>
      <w:r w:rsidRPr="00FD289D">
        <w:t>, мож</w:t>
      </w:r>
      <w:r w:rsidR="003E3DF2" w:rsidRPr="00FD289D">
        <w:t>уть</w:t>
      </w:r>
      <w:r w:rsidRPr="00FD289D">
        <w:t xml:space="preserve"> </w:t>
      </w:r>
      <w:r w:rsidR="008258C5" w:rsidRPr="00FD289D">
        <w:t xml:space="preserve">скористатися правом </w:t>
      </w:r>
      <w:r w:rsidR="00FD289D" w:rsidRPr="00FD289D">
        <w:t>поновлення на</w:t>
      </w:r>
      <w:r w:rsidR="008258C5" w:rsidRPr="00FD289D">
        <w:t xml:space="preserve"> навчання </w:t>
      </w:r>
      <w:r w:rsidR="00FD289D" w:rsidRPr="00FD289D">
        <w:t xml:space="preserve">на термін, необхідний </w:t>
      </w:r>
      <w:r w:rsidR="003E3DF2" w:rsidRPr="00FD289D">
        <w:t>для підготовки кваліфікаційної роботи та проходження атестації.</w:t>
      </w:r>
    </w:p>
    <w:p w:rsidR="00DE1F64" w:rsidRPr="00F54782" w:rsidRDefault="00DE1F64" w:rsidP="008736A7">
      <w:pPr>
        <w:pStyle w:val="a0"/>
        <w:rPr>
          <w:spacing w:val="-4"/>
        </w:rPr>
      </w:pPr>
      <w:r w:rsidRPr="00F54782">
        <w:t>У випадку виникнення конфліктної ситуації здобувача з керівником (науковим керівником), консультантом</w:t>
      </w:r>
      <w:r w:rsidR="00413CC7" w:rsidRPr="00F54782">
        <w:t>,</w:t>
      </w:r>
      <w:r w:rsidRPr="00F54782">
        <w:t xml:space="preserve"> іншими працівниками випускової кафедри,</w:t>
      </w:r>
      <w:r w:rsidR="008A17A6" w:rsidRPr="00F54782">
        <w:t xml:space="preserve"> факультету, інституту</w:t>
      </w:r>
      <w:r w:rsidR="00257F42" w:rsidRPr="00F54782">
        <w:t xml:space="preserve">, </w:t>
      </w:r>
      <w:r w:rsidR="00FD289D">
        <w:t>У</w:t>
      </w:r>
      <w:r w:rsidR="00257F42" w:rsidRPr="00F54782">
        <w:t>ніверситету</w:t>
      </w:r>
      <w:r w:rsidRPr="00F54782">
        <w:t xml:space="preserve"> </w:t>
      </w:r>
      <w:r w:rsidR="003255A0" w:rsidRPr="00F54782">
        <w:t xml:space="preserve">їх врегулювання здійснюється </w:t>
      </w:r>
      <w:r w:rsidRPr="00F54782">
        <w:t xml:space="preserve">згідно з </w:t>
      </w:r>
      <w:hyperlink r:id="rId10" w:history="1">
        <w:r w:rsidRPr="00C72117">
          <w:rPr>
            <w:rStyle w:val="ab"/>
            <w:color w:val="0070C0"/>
          </w:rPr>
          <w:t>Положенням про вирішення конфліктних ситуацій в КПІ ім. Ігоря Сікорського</w:t>
        </w:r>
      </w:hyperlink>
      <w:r w:rsidRPr="00F54782">
        <w:t xml:space="preserve"> за відповідн</w:t>
      </w:r>
      <w:r w:rsidR="008A17A6" w:rsidRPr="00F54782">
        <w:t>им</w:t>
      </w:r>
      <w:r w:rsidRPr="00F54782">
        <w:t xml:space="preserve"> </w:t>
      </w:r>
      <w:r w:rsidR="008A17A6" w:rsidRPr="00F54782">
        <w:t>зверненням</w:t>
      </w:r>
      <w:r w:rsidRPr="00F54782">
        <w:t xml:space="preserve"> одніє</w:t>
      </w:r>
      <w:r w:rsidR="008A17A6" w:rsidRPr="00F54782">
        <w:t>ї</w:t>
      </w:r>
      <w:r w:rsidRPr="00F54782">
        <w:t xml:space="preserve"> зі сторін конфлікту.</w:t>
      </w:r>
    </w:p>
    <w:p w:rsidR="00EB6729" w:rsidRPr="00E47155" w:rsidRDefault="004D386F" w:rsidP="005E34F7">
      <w:pPr>
        <w:pStyle w:val="1"/>
        <w:ind w:left="284" w:hanging="284"/>
      </w:pPr>
      <w:r w:rsidRPr="00E47155">
        <w:t>Організація</w:t>
      </w:r>
      <w:r w:rsidR="00EB6729" w:rsidRPr="00E47155">
        <w:t xml:space="preserve"> роботи екзаменаційної комісії</w:t>
      </w:r>
    </w:p>
    <w:p w:rsidR="004D386F" w:rsidRPr="00E47155" w:rsidRDefault="004D386F" w:rsidP="008736A7">
      <w:pPr>
        <w:pStyle w:val="a0"/>
      </w:pPr>
      <w:r w:rsidRPr="00E47155">
        <w:t xml:space="preserve">Випускові кафедри готують приміщення для роботи </w:t>
      </w:r>
      <w:proofErr w:type="spellStart"/>
      <w:r w:rsidRPr="00E47155">
        <w:t>ЕК</w:t>
      </w:r>
      <w:proofErr w:type="spellEnd"/>
      <w:r w:rsidRPr="00E47155">
        <w:t xml:space="preserve">, необхідну документацію та технічні засоби для проведення </w:t>
      </w:r>
      <w:r w:rsidR="00A27934" w:rsidRPr="00E47155">
        <w:t>атестаційних екзаменів та захисту кваліфікаційних робіт</w:t>
      </w:r>
      <w:r w:rsidRPr="00E47155">
        <w:t>.</w:t>
      </w:r>
    </w:p>
    <w:p w:rsidR="004D386F" w:rsidRPr="00E47155" w:rsidRDefault="004D386F" w:rsidP="008736A7">
      <w:pPr>
        <w:pStyle w:val="a0"/>
      </w:pPr>
      <w:r w:rsidRPr="00E47155">
        <w:t>Деканати факультетів</w:t>
      </w:r>
      <w:r w:rsidR="00FD289D">
        <w:t>/</w:t>
      </w:r>
      <w:r w:rsidRPr="00E47155">
        <w:t xml:space="preserve">інститутів готують та висилають поштою довідки-виклики для складання атестаційних екзаменів та виконання </w:t>
      </w:r>
      <w:r w:rsidRPr="00E47155">
        <w:lastRenderedPageBreak/>
        <w:t xml:space="preserve">кваліфікаційної роботи </w:t>
      </w:r>
      <w:r w:rsidR="00741605" w:rsidRPr="00E47155">
        <w:t>здобувачам</w:t>
      </w:r>
      <w:r w:rsidRPr="00E47155">
        <w:t xml:space="preserve"> заочної (вечірньої, дистанційної) форми навчання.</w:t>
      </w:r>
    </w:p>
    <w:p w:rsidR="004D386F" w:rsidRPr="00E47155" w:rsidRDefault="004D386F" w:rsidP="008736A7">
      <w:pPr>
        <w:pStyle w:val="a0"/>
      </w:pPr>
      <w:r w:rsidRPr="00E47155">
        <w:t xml:space="preserve">Для здійснення атестації іноземною мовою голова </w:t>
      </w:r>
      <w:proofErr w:type="spellStart"/>
      <w:r w:rsidRPr="00E47155">
        <w:t>ЕК</w:t>
      </w:r>
      <w:proofErr w:type="spellEnd"/>
      <w:r w:rsidRPr="00E47155">
        <w:t xml:space="preserve">, залежно від рівня володіння відповідною мовою членами </w:t>
      </w:r>
      <w:proofErr w:type="spellStart"/>
      <w:r w:rsidRPr="00E47155">
        <w:t>ЕК</w:t>
      </w:r>
      <w:proofErr w:type="spellEnd"/>
      <w:r w:rsidRPr="00E47155">
        <w:t xml:space="preserve">, визначає необхідність присутності на атестації перекладача. Запитання членів </w:t>
      </w:r>
      <w:proofErr w:type="spellStart"/>
      <w:r w:rsidRPr="00E47155">
        <w:t>ЕК</w:t>
      </w:r>
      <w:proofErr w:type="spellEnd"/>
      <w:r w:rsidRPr="00E47155">
        <w:t xml:space="preserve"> можуть бути будь-якою мовою (українською або іноземною), а відповіді здобувача, якщо не буде іншого прохання членів </w:t>
      </w:r>
      <w:proofErr w:type="spellStart"/>
      <w:r w:rsidRPr="00E47155">
        <w:t>ЕК</w:t>
      </w:r>
      <w:proofErr w:type="spellEnd"/>
      <w:r w:rsidRPr="00E47155">
        <w:t>, – іноземною мовою.</w:t>
      </w:r>
    </w:p>
    <w:p w:rsidR="000E0D7B" w:rsidRPr="00E47155" w:rsidRDefault="000E0D7B" w:rsidP="008736A7">
      <w:pPr>
        <w:pStyle w:val="a0"/>
      </w:pPr>
      <w:r w:rsidRPr="00E47155">
        <w:t>Якщо передбачені обидві форми атестації, захисту кваліфікаційної роботи передує(-</w:t>
      </w:r>
      <w:proofErr w:type="spellStart"/>
      <w:r w:rsidRPr="00E47155">
        <w:t>ють</w:t>
      </w:r>
      <w:proofErr w:type="spellEnd"/>
      <w:r w:rsidRPr="00E47155">
        <w:t>) атестаційний(-ні) екзамен(-и).</w:t>
      </w:r>
    </w:p>
    <w:p w:rsidR="004F0524" w:rsidRPr="009818A8" w:rsidRDefault="004F0524" w:rsidP="008736A7">
      <w:pPr>
        <w:pStyle w:val="a0"/>
        <w:rPr>
          <w:spacing w:val="-2"/>
        </w:rPr>
      </w:pPr>
      <w:r w:rsidRPr="009818A8">
        <w:rPr>
          <w:spacing w:val="-2"/>
        </w:rPr>
        <w:t xml:space="preserve">Не пізніше ніж за місяць до початку проведення атестації відповідною випусковою кафедрою готується розклад роботи кожної </w:t>
      </w:r>
      <w:proofErr w:type="spellStart"/>
      <w:r w:rsidRPr="009818A8">
        <w:rPr>
          <w:spacing w:val="-2"/>
        </w:rPr>
        <w:t>ЕК</w:t>
      </w:r>
      <w:proofErr w:type="spellEnd"/>
      <w:r w:rsidRPr="009818A8">
        <w:rPr>
          <w:spacing w:val="-2"/>
        </w:rPr>
        <w:t xml:space="preserve">, узгоджується з головою </w:t>
      </w:r>
      <w:proofErr w:type="spellStart"/>
      <w:r w:rsidR="00D37C91" w:rsidRPr="009818A8">
        <w:rPr>
          <w:spacing w:val="-2"/>
        </w:rPr>
        <w:t>ЕК</w:t>
      </w:r>
      <w:proofErr w:type="spellEnd"/>
      <w:r w:rsidRPr="009818A8">
        <w:rPr>
          <w:spacing w:val="-2"/>
        </w:rPr>
        <w:t xml:space="preserve">, подається до навчального відділу, де складається загальний розклад роботи </w:t>
      </w:r>
      <w:proofErr w:type="spellStart"/>
      <w:r w:rsidRPr="009818A8">
        <w:rPr>
          <w:spacing w:val="-2"/>
        </w:rPr>
        <w:t>ЕК</w:t>
      </w:r>
      <w:proofErr w:type="spellEnd"/>
      <w:r w:rsidRPr="009818A8">
        <w:rPr>
          <w:spacing w:val="-2"/>
        </w:rPr>
        <w:t xml:space="preserve">, який затверджується проректором </w:t>
      </w:r>
      <w:r w:rsidR="009C3DCB" w:rsidRPr="009818A8">
        <w:rPr>
          <w:spacing w:val="-2"/>
        </w:rPr>
        <w:t>з навчальної роботи</w:t>
      </w:r>
      <w:r w:rsidRPr="009818A8">
        <w:rPr>
          <w:spacing w:val="-2"/>
        </w:rPr>
        <w:t>.</w:t>
      </w:r>
    </w:p>
    <w:p w:rsidR="004F0524" w:rsidRPr="00E47155" w:rsidRDefault="004F0524" w:rsidP="008736A7">
      <w:pPr>
        <w:pStyle w:val="a0"/>
      </w:pPr>
      <w:r w:rsidRPr="00E47155">
        <w:t>Інтервал між атестаційними екзаменами</w:t>
      </w:r>
      <w:r w:rsidR="00F94048">
        <w:t xml:space="preserve"> та між останнім атестаційним екзаменом і початком захистів кваліфікаційних робіт</w:t>
      </w:r>
      <w:r w:rsidRPr="00E47155">
        <w:t xml:space="preserve"> у </w:t>
      </w:r>
      <w:r w:rsidR="00FD289D">
        <w:t xml:space="preserve">одній </w:t>
      </w:r>
      <w:r w:rsidRPr="00E47155">
        <w:t>групі повинен складати не менше 3-х календарних днів.</w:t>
      </w:r>
    </w:p>
    <w:p w:rsidR="004D20B0" w:rsidRPr="00E47155" w:rsidRDefault="004D20B0" w:rsidP="008736A7">
      <w:pPr>
        <w:pStyle w:val="a0"/>
      </w:pPr>
      <w:r w:rsidRPr="00E47155">
        <w:t xml:space="preserve">При проведенні атестаційного екзамену в усній формі на одному засіданні </w:t>
      </w:r>
      <w:proofErr w:type="spellStart"/>
      <w:r w:rsidRPr="00E47155">
        <w:t>ЕК</w:t>
      </w:r>
      <w:proofErr w:type="spellEnd"/>
      <w:r w:rsidRPr="00E47155">
        <w:t xml:space="preserve"> атестується не більше 12 здобувачів, а при письмовій формі – допускається проведення атестації не біль</w:t>
      </w:r>
      <w:r w:rsidR="00E12503" w:rsidRPr="00E47155">
        <w:t>ше</w:t>
      </w:r>
      <w:r w:rsidR="00FD289D">
        <w:t xml:space="preserve"> </w:t>
      </w:r>
      <w:r w:rsidR="00E12503" w:rsidRPr="00E47155">
        <w:t>30 здобувачів одночасно.</w:t>
      </w:r>
    </w:p>
    <w:p w:rsidR="004D20B0" w:rsidRPr="00E47155" w:rsidRDefault="004D20B0" w:rsidP="008736A7">
      <w:pPr>
        <w:pStyle w:val="a0"/>
      </w:pPr>
      <w:r w:rsidRPr="00E47155">
        <w:t xml:space="preserve">Тривалість усного атестаційного екзамену для одного здобувача не повинна перевищувати </w:t>
      </w:r>
      <w:r w:rsidR="00E12503" w:rsidRPr="00E47155">
        <w:t>30 хвилин</w:t>
      </w:r>
      <w:r w:rsidRPr="00E47155">
        <w:t xml:space="preserve">, письмового – </w:t>
      </w:r>
      <w:r w:rsidR="00E12503" w:rsidRPr="00E47155">
        <w:t>180 хвилин</w:t>
      </w:r>
      <w:r w:rsidRPr="00E47155">
        <w:t>. Загальна тривалість атестаційних екзаменів не повинна перевищувати шести академічних годин на день.</w:t>
      </w:r>
    </w:p>
    <w:p w:rsidR="004D20B0" w:rsidRPr="00E47155" w:rsidRDefault="004D20B0" w:rsidP="008736A7">
      <w:pPr>
        <w:pStyle w:val="a0"/>
      </w:pPr>
      <w:r w:rsidRPr="00E47155">
        <w:t xml:space="preserve">На одному засіданні </w:t>
      </w:r>
      <w:proofErr w:type="spellStart"/>
      <w:r w:rsidRPr="00E47155">
        <w:t>ЕК</w:t>
      </w:r>
      <w:proofErr w:type="spellEnd"/>
      <w:r w:rsidRPr="00E47155">
        <w:t xml:space="preserve"> плануються, як правило, захисти не більше десяти кваліфікаційних робіт здобувачів ступеня бакалавра, не більше восьми кваліфікаційних робіт здобувачів ступеня магістра за освітньо-професійною програмою і не більше п’яти кваліфікаційних робіт здобувачів ступеня магістра за освітньо-науковою програмою.</w:t>
      </w:r>
    </w:p>
    <w:p w:rsidR="004D20B0" w:rsidRPr="00E47155" w:rsidRDefault="004D20B0" w:rsidP="008736A7">
      <w:pPr>
        <w:pStyle w:val="a0"/>
      </w:pPr>
      <w:r w:rsidRPr="00E47155">
        <w:t xml:space="preserve">Тривалість захисту однієї кваліфікаційної роботи становить не більше </w:t>
      </w:r>
      <w:r w:rsidR="00AD6F94" w:rsidRPr="00E47155">
        <w:t>30 хвилин</w:t>
      </w:r>
      <w:r w:rsidRPr="00E47155">
        <w:t>. Загальна тривалість захисту кваліфікаційних робіт не повинна перевищувати шести академічних годин на день.</w:t>
      </w:r>
    </w:p>
    <w:p w:rsidR="004F0524" w:rsidRPr="00E47155" w:rsidRDefault="004F0524" w:rsidP="008736A7">
      <w:pPr>
        <w:pStyle w:val="a0"/>
      </w:pPr>
      <w:r w:rsidRPr="00E47155">
        <w:t xml:space="preserve">За 1-2 дні до початку атестації здобувачів голова </w:t>
      </w:r>
      <w:proofErr w:type="spellStart"/>
      <w:r w:rsidRPr="00E47155">
        <w:t>ЕК</w:t>
      </w:r>
      <w:proofErr w:type="spellEnd"/>
      <w:r w:rsidRPr="00E47155">
        <w:t xml:space="preserve"> проводить організаційне засідання за присутності членів </w:t>
      </w:r>
      <w:proofErr w:type="spellStart"/>
      <w:r w:rsidRPr="00E47155">
        <w:t>ЕК</w:t>
      </w:r>
      <w:proofErr w:type="spellEnd"/>
      <w:r w:rsidRPr="00E47155">
        <w:t xml:space="preserve">, секретаря </w:t>
      </w:r>
      <w:proofErr w:type="spellStart"/>
      <w:r w:rsidRPr="00E47155">
        <w:t>ЕК</w:t>
      </w:r>
      <w:proofErr w:type="spellEnd"/>
      <w:r w:rsidRPr="00E47155">
        <w:t xml:space="preserve">, завідувача випускової кафедри (якщо його не введено до складу </w:t>
      </w:r>
      <w:proofErr w:type="spellStart"/>
      <w:r w:rsidRPr="00E47155">
        <w:t>ЕК</w:t>
      </w:r>
      <w:proofErr w:type="spellEnd"/>
      <w:r w:rsidRPr="00E47155">
        <w:t xml:space="preserve">), екзаменаторів, на якому розглядаються організаційні питання щодо роботи </w:t>
      </w:r>
      <w:proofErr w:type="spellStart"/>
      <w:r w:rsidRPr="00E47155">
        <w:t>ЕК</w:t>
      </w:r>
      <w:proofErr w:type="spellEnd"/>
      <w:r w:rsidRPr="00E47155">
        <w:t xml:space="preserve">, вимоги до оцінювання якості підготовки здобувачів, нормативні документи, що регламентують роботу </w:t>
      </w:r>
      <w:proofErr w:type="spellStart"/>
      <w:r w:rsidRPr="00E47155">
        <w:t>ЕК</w:t>
      </w:r>
      <w:proofErr w:type="spellEnd"/>
      <w:r w:rsidRPr="00E47155">
        <w:t xml:space="preserve">. </w:t>
      </w:r>
    </w:p>
    <w:p w:rsidR="004F0524" w:rsidRPr="00E47155" w:rsidRDefault="004F0524" w:rsidP="008736A7">
      <w:pPr>
        <w:pStyle w:val="a0"/>
      </w:pPr>
      <w:r w:rsidRPr="00E47155">
        <w:t xml:space="preserve">Не пізніше за один день до початку атестаційних екзаменів або захисту кваліфікаційних робіт секретар </w:t>
      </w:r>
      <w:proofErr w:type="spellStart"/>
      <w:r w:rsidRPr="00E47155">
        <w:t>ЕК</w:t>
      </w:r>
      <w:proofErr w:type="spellEnd"/>
      <w:r w:rsidRPr="00E47155">
        <w:t xml:space="preserve"> подає до </w:t>
      </w:r>
      <w:proofErr w:type="spellStart"/>
      <w:r w:rsidRPr="00E47155">
        <w:t>ЕК</w:t>
      </w:r>
      <w:proofErr w:type="spellEnd"/>
      <w:r w:rsidRPr="00E47155">
        <w:t>:</w:t>
      </w:r>
    </w:p>
    <w:p w:rsidR="004F0524" w:rsidRPr="00E47155" w:rsidRDefault="004F0524" w:rsidP="008A21C3">
      <w:pPr>
        <w:pStyle w:val="a"/>
      </w:pPr>
      <w:r w:rsidRPr="00E47155">
        <w:t xml:space="preserve">наказ (витяг з наказу) </w:t>
      </w:r>
      <w:r w:rsidR="00FD289D">
        <w:t>по У</w:t>
      </w:r>
      <w:r w:rsidRPr="00E47155">
        <w:t xml:space="preserve">ніверситету про затвердження складу </w:t>
      </w:r>
      <w:proofErr w:type="spellStart"/>
      <w:r w:rsidRPr="00E47155">
        <w:t>ЕК</w:t>
      </w:r>
      <w:proofErr w:type="spellEnd"/>
      <w:r w:rsidRPr="00E47155">
        <w:t>;</w:t>
      </w:r>
    </w:p>
    <w:p w:rsidR="004F0524" w:rsidRPr="00E47155" w:rsidRDefault="004F0524" w:rsidP="00863C96">
      <w:pPr>
        <w:pStyle w:val="a"/>
        <w:ind w:left="851" w:hanging="371"/>
      </w:pPr>
      <w:r w:rsidRPr="00E47155">
        <w:t xml:space="preserve">розклад роботи </w:t>
      </w:r>
      <w:proofErr w:type="spellStart"/>
      <w:r w:rsidRPr="00E47155">
        <w:t>ЕК</w:t>
      </w:r>
      <w:proofErr w:type="spellEnd"/>
      <w:r w:rsidRPr="00E47155">
        <w:t>;</w:t>
      </w:r>
    </w:p>
    <w:p w:rsidR="004F0524" w:rsidRPr="00E47155" w:rsidRDefault="004F0524" w:rsidP="00863C96">
      <w:pPr>
        <w:pStyle w:val="a"/>
        <w:ind w:left="851" w:hanging="371"/>
      </w:pPr>
      <w:r w:rsidRPr="00E47155">
        <w:t>завірені деканом факультету</w:t>
      </w:r>
      <w:r w:rsidR="00FD289D">
        <w:t>/</w:t>
      </w:r>
      <w:r w:rsidRPr="00E47155">
        <w:t>директором інституту (його першим заступником) відомості про результати навчання здобувачів, допущених до атестації</w:t>
      </w:r>
      <w:r w:rsidR="009818A8">
        <w:t>.</w:t>
      </w:r>
    </w:p>
    <w:p w:rsidR="004F0524" w:rsidRPr="00E47155" w:rsidRDefault="000019E7" w:rsidP="008736A7">
      <w:pPr>
        <w:pStyle w:val="a0"/>
      </w:pPr>
      <w:r w:rsidRPr="00E47155">
        <w:lastRenderedPageBreak/>
        <w:t>П</w:t>
      </w:r>
      <w:r w:rsidR="004F0524" w:rsidRPr="00E47155">
        <w:t xml:space="preserve">ри складанні атестаційних екзаменів з окремих навчальних дисциплін або комплексного </w:t>
      </w:r>
      <w:r w:rsidR="004F0524" w:rsidRPr="00E47155">
        <w:rPr>
          <w:spacing w:val="-4"/>
        </w:rPr>
        <w:t>атестаційного</w:t>
      </w:r>
      <w:r w:rsidR="004F0524" w:rsidRPr="00E47155">
        <w:t xml:space="preserve"> екзамену до </w:t>
      </w:r>
      <w:proofErr w:type="spellStart"/>
      <w:r w:rsidR="004F0524" w:rsidRPr="00E47155">
        <w:t>ЕК</w:t>
      </w:r>
      <w:proofErr w:type="spellEnd"/>
      <w:r w:rsidR="004F0524" w:rsidRPr="00E47155">
        <w:t xml:space="preserve"> додатково подаються:</w:t>
      </w:r>
    </w:p>
    <w:p w:rsidR="004F0524" w:rsidRPr="00E47155" w:rsidRDefault="004F0524" w:rsidP="00863C96">
      <w:pPr>
        <w:pStyle w:val="a"/>
        <w:ind w:left="851" w:hanging="371"/>
      </w:pPr>
      <w:r w:rsidRPr="00E47155">
        <w:t>програми атестаційних екзаменів з окремих навчальних дисциплін або програма комплексного атестаційного екзамену;</w:t>
      </w:r>
    </w:p>
    <w:p w:rsidR="004F0524" w:rsidRPr="00E47155" w:rsidRDefault="004F0524" w:rsidP="00863C96">
      <w:pPr>
        <w:pStyle w:val="a"/>
        <w:ind w:left="851" w:hanging="371"/>
      </w:pPr>
      <w:r w:rsidRPr="00E47155">
        <w:t xml:space="preserve">результати наукової (творчої) роботи </w:t>
      </w:r>
      <w:r w:rsidR="00BB0B14" w:rsidRPr="00E47155">
        <w:t>здобувачів</w:t>
      </w:r>
      <w:r w:rsidRPr="00E47155">
        <w:t>;</w:t>
      </w:r>
    </w:p>
    <w:p w:rsidR="004F0524" w:rsidRPr="00F44F3F" w:rsidRDefault="004F0524" w:rsidP="00863C96">
      <w:pPr>
        <w:pStyle w:val="a"/>
        <w:ind w:left="851" w:hanging="371"/>
        <w:rPr>
          <w:spacing w:val="-4"/>
        </w:rPr>
      </w:pPr>
      <w:r w:rsidRPr="00F44F3F">
        <w:rPr>
          <w:spacing w:val="-4"/>
        </w:rPr>
        <w:t xml:space="preserve">комплекс </w:t>
      </w:r>
      <w:r w:rsidRPr="00863C96">
        <w:t>екзаменаційних</w:t>
      </w:r>
      <w:r w:rsidRPr="00F44F3F">
        <w:rPr>
          <w:spacing w:val="-4"/>
        </w:rPr>
        <w:t xml:space="preserve"> матеріалів, розроблених відповідно до програми атестаційного (комплексного атестаційного) екзамену, які погоджуються з головою </w:t>
      </w:r>
      <w:proofErr w:type="spellStart"/>
      <w:r w:rsidRPr="00F44F3F">
        <w:rPr>
          <w:spacing w:val="-4"/>
        </w:rPr>
        <w:t>ЕК</w:t>
      </w:r>
      <w:proofErr w:type="spellEnd"/>
      <w:r w:rsidR="0095290F" w:rsidRPr="00F44F3F">
        <w:rPr>
          <w:spacing w:val="-4"/>
        </w:rPr>
        <w:t>.</w:t>
      </w:r>
    </w:p>
    <w:p w:rsidR="004F0524" w:rsidRPr="00E47155" w:rsidRDefault="004F0524" w:rsidP="008736A7">
      <w:pPr>
        <w:pStyle w:val="a0"/>
      </w:pPr>
      <w:r w:rsidRPr="00E47155">
        <w:t xml:space="preserve">При захисті кваліфікаційних робіт до </w:t>
      </w:r>
      <w:proofErr w:type="spellStart"/>
      <w:r w:rsidRPr="00E47155">
        <w:t>ЕК</w:t>
      </w:r>
      <w:proofErr w:type="spellEnd"/>
      <w:r w:rsidRPr="00E47155">
        <w:t xml:space="preserve"> додатково подаються:</w:t>
      </w:r>
    </w:p>
    <w:p w:rsidR="004F0524" w:rsidRPr="00E47155" w:rsidRDefault="00C87ABD" w:rsidP="00863C96">
      <w:pPr>
        <w:pStyle w:val="a"/>
        <w:ind w:left="851" w:hanging="371"/>
      </w:pPr>
      <w:proofErr w:type="spellStart"/>
      <w:r w:rsidRPr="00E47155">
        <w:t>РСО</w:t>
      </w:r>
      <w:proofErr w:type="spellEnd"/>
      <w:r w:rsidRPr="00E47155">
        <w:t xml:space="preserve"> </w:t>
      </w:r>
      <w:r w:rsidR="004F0524" w:rsidRPr="00E47155">
        <w:t>кваліфікаційних робіт;</w:t>
      </w:r>
    </w:p>
    <w:p w:rsidR="004F0524" w:rsidRPr="00E47155" w:rsidRDefault="004F0524" w:rsidP="00863C96">
      <w:pPr>
        <w:pStyle w:val="a"/>
        <w:ind w:left="851" w:hanging="371"/>
      </w:pPr>
      <w:r w:rsidRPr="00E47155">
        <w:t xml:space="preserve">кваліфікаційна робота </w:t>
      </w:r>
      <w:r w:rsidR="00597DA7" w:rsidRPr="00E47155">
        <w:t>з резолюцією завідувача випускової кафедри про допуск її до захисту</w:t>
      </w:r>
      <w:r w:rsidRPr="00E47155">
        <w:t>;</w:t>
      </w:r>
    </w:p>
    <w:p w:rsidR="004F0524" w:rsidRPr="00E47155" w:rsidRDefault="004F0524" w:rsidP="00863C96">
      <w:pPr>
        <w:pStyle w:val="a"/>
        <w:ind w:left="851" w:hanging="371"/>
      </w:pPr>
      <w:r w:rsidRPr="00E47155">
        <w:t xml:space="preserve">відгук керівника (наукового керівника) з характеристикою діяльності </w:t>
      </w:r>
      <w:r w:rsidR="00BB0B14" w:rsidRPr="00E47155">
        <w:t>здобувача</w:t>
      </w:r>
      <w:r w:rsidRPr="00E47155">
        <w:t xml:space="preserve"> під час виконання кваліфікаційної роботи та висновком про оригінальність роботи;</w:t>
      </w:r>
    </w:p>
    <w:p w:rsidR="004F0524" w:rsidRPr="00E47155" w:rsidRDefault="004F0524" w:rsidP="00863C96">
      <w:pPr>
        <w:pStyle w:val="a"/>
        <w:ind w:left="851" w:hanging="371"/>
      </w:pPr>
      <w:r w:rsidRPr="00E47155">
        <w:t>рецензія на кваліфікаційну роботу;</w:t>
      </w:r>
    </w:p>
    <w:p w:rsidR="004F0524" w:rsidRPr="00E47155" w:rsidRDefault="004F0524" w:rsidP="00863C96">
      <w:pPr>
        <w:pStyle w:val="a"/>
        <w:ind w:left="851" w:hanging="371"/>
      </w:pPr>
      <w:r w:rsidRPr="00E47155">
        <w:t>довідки установ і організацій про дозвіл на використання їх матеріалів при написанні кваліфікаційної роботи за наявності в ній таких матеріалів;</w:t>
      </w:r>
    </w:p>
    <w:p w:rsidR="004F0524" w:rsidRPr="00E47155" w:rsidRDefault="004F0524" w:rsidP="00863C96">
      <w:pPr>
        <w:pStyle w:val="a"/>
        <w:ind w:left="851" w:hanging="371"/>
      </w:pPr>
      <w:r w:rsidRPr="00E47155">
        <w:t xml:space="preserve">листи-замовлення підприємств на виконання кваліфікаційної роботи </w:t>
      </w:r>
      <w:r w:rsidR="00FD289D">
        <w:t>(</w:t>
      </w:r>
      <w:r w:rsidRPr="00E47155">
        <w:t>за наявності</w:t>
      </w:r>
      <w:r w:rsidR="00FD289D">
        <w:t>)</w:t>
      </w:r>
      <w:r w:rsidRPr="00E47155">
        <w:t>;</w:t>
      </w:r>
    </w:p>
    <w:p w:rsidR="004F0524" w:rsidRPr="00E47155" w:rsidRDefault="004F0524" w:rsidP="00863C96">
      <w:pPr>
        <w:pStyle w:val="a"/>
        <w:ind w:left="851" w:hanging="371"/>
      </w:pPr>
      <w:r w:rsidRPr="00E47155">
        <w:t xml:space="preserve">інші матеріали, що характеризують освітню та професійну компетентність здобувача, наукову та практичну цінність виконаної ним кваліфікаційної роботи: друковані статті, заявки на патент, патенти або їх копії, акти про практичне впровадження результатів кваліфікаційної роботи, зразки матеріалів, макети, вироби, нові технології, оригінальні математичні моделі та програми тощо. </w:t>
      </w:r>
    </w:p>
    <w:p w:rsidR="004F0524" w:rsidRPr="00E47155" w:rsidRDefault="004F0524" w:rsidP="008736A7">
      <w:pPr>
        <w:pStyle w:val="a0"/>
      </w:pPr>
      <w:r w:rsidRPr="00E47155">
        <w:t xml:space="preserve">Напередодні засідання </w:t>
      </w:r>
      <w:proofErr w:type="spellStart"/>
      <w:r w:rsidRPr="00E47155">
        <w:t>ЕК</w:t>
      </w:r>
      <w:proofErr w:type="spellEnd"/>
      <w:r w:rsidRPr="00E47155">
        <w:t xml:space="preserve"> з атестації </w:t>
      </w:r>
      <w:r w:rsidR="00BB0B14" w:rsidRPr="00E47155">
        <w:t>здобувачів</w:t>
      </w:r>
      <w:r w:rsidRPr="00E47155">
        <w:t xml:space="preserve"> голова </w:t>
      </w:r>
      <w:proofErr w:type="spellStart"/>
      <w:r w:rsidRPr="00E47155">
        <w:t>ЕК</w:t>
      </w:r>
      <w:proofErr w:type="spellEnd"/>
      <w:r w:rsidRPr="00E47155">
        <w:t xml:space="preserve"> заслуховує секретаря </w:t>
      </w:r>
      <w:proofErr w:type="spellStart"/>
      <w:r w:rsidRPr="00E47155">
        <w:t>ЕК</w:t>
      </w:r>
      <w:proofErr w:type="spellEnd"/>
      <w:r w:rsidRPr="00E47155">
        <w:t xml:space="preserve"> щодо наявності, повноти та відповідності вимогам усіх документів, які надаються до даного засідання </w:t>
      </w:r>
      <w:proofErr w:type="spellStart"/>
      <w:r w:rsidRPr="00E47155">
        <w:t>ЕК</w:t>
      </w:r>
      <w:proofErr w:type="spellEnd"/>
      <w:r w:rsidRPr="00E47155">
        <w:t xml:space="preserve">, вибірково перевіряє їх, а члени </w:t>
      </w:r>
      <w:proofErr w:type="spellStart"/>
      <w:r w:rsidRPr="00E47155">
        <w:t>ЕК</w:t>
      </w:r>
      <w:proofErr w:type="spellEnd"/>
      <w:r w:rsidRPr="00E47155">
        <w:t xml:space="preserve"> за його дорученням знайомляться </w:t>
      </w:r>
      <w:r w:rsidR="00FD289D">
        <w:t>з кваліфікаційними роботами</w:t>
      </w:r>
      <w:r w:rsidRPr="00E47155">
        <w:t xml:space="preserve">, що заплановані до захисту, а також експериментальною частиною кваліфікаційних робіт у випадку, коли експериментальна установка, макет, зразок не можуть бути продемонстровані при захисті. </w:t>
      </w:r>
    </w:p>
    <w:p w:rsidR="00227DDE" w:rsidRPr="00E47155" w:rsidRDefault="00227DDE" w:rsidP="00C730DA">
      <w:pPr>
        <w:pStyle w:val="1"/>
      </w:pPr>
      <w:r w:rsidRPr="00E47155">
        <w:t>Регламент проведення атестації</w:t>
      </w:r>
    </w:p>
    <w:p w:rsidR="00965E4A" w:rsidRPr="00E47155" w:rsidRDefault="00965E4A" w:rsidP="008736A7">
      <w:pPr>
        <w:pStyle w:val="a0"/>
      </w:pPr>
      <w:r w:rsidRPr="00E47155">
        <w:t xml:space="preserve">Здобувач має своєчасно прибути на </w:t>
      </w:r>
      <w:r w:rsidR="000019E7" w:rsidRPr="00E47155">
        <w:t xml:space="preserve">атестацію </w:t>
      </w:r>
      <w:r w:rsidRPr="00E47155">
        <w:t xml:space="preserve">або попередити завідувача випускової кафедри та голову </w:t>
      </w:r>
      <w:proofErr w:type="spellStart"/>
      <w:r w:rsidRPr="00E47155">
        <w:t>ЕК</w:t>
      </w:r>
      <w:proofErr w:type="spellEnd"/>
      <w:r w:rsidRPr="00E47155">
        <w:t xml:space="preserve"> (через секретаря </w:t>
      </w:r>
      <w:proofErr w:type="spellStart"/>
      <w:r w:rsidRPr="00E47155">
        <w:t>ЕК</w:t>
      </w:r>
      <w:proofErr w:type="spellEnd"/>
      <w:r w:rsidRPr="00E47155">
        <w:t>) про неможливість присутності на атестації із зазначенням причин та наступним наданням документів, які засвідчують поважність причин.</w:t>
      </w:r>
    </w:p>
    <w:p w:rsidR="00965E4A" w:rsidRPr="00E47155" w:rsidRDefault="00965E4A" w:rsidP="008736A7">
      <w:pPr>
        <w:pStyle w:val="a0"/>
      </w:pPr>
      <w:r w:rsidRPr="00E47155">
        <w:t xml:space="preserve">У разі відсутності документів, що засвідчують поважність причин відсутності здобувача на атестації, </w:t>
      </w:r>
      <w:proofErr w:type="spellStart"/>
      <w:r w:rsidRPr="00E47155">
        <w:t>ЕК</w:t>
      </w:r>
      <w:proofErr w:type="spellEnd"/>
      <w:r w:rsidRPr="00E47155">
        <w:t xml:space="preserve"> може бути прийнято рішення про </w:t>
      </w:r>
      <w:proofErr w:type="spellStart"/>
      <w:r w:rsidRPr="00E47155">
        <w:t>неатестацію</w:t>
      </w:r>
      <w:proofErr w:type="spellEnd"/>
      <w:r w:rsidRPr="00E47155">
        <w:t xml:space="preserve"> його як такого, що не з’явився на атестацію без поважних причин, з подальшим відрахуванням з </w:t>
      </w:r>
      <w:r w:rsidR="00F44F3F">
        <w:t>У</w:t>
      </w:r>
      <w:r w:rsidRPr="00E47155">
        <w:t>ніверситету.</w:t>
      </w:r>
    </w:p>
    <w:p w:rsidR="00EE3385" w:rsidRDefault="00965E4A" w:rsidP="008736A7">
      <w:pPr>
        <w:pStyle w:val="a0"/>
      </w:pPr>
      <w:r w:rsidRPr="00E47155">
        <w:t xml:space="preserve">Якщо </w:t>
      </w:r>
      <w:r w:rsidR="00741605" w:rsidRPr="00E47155">
        <w:t>здобувач</w:t>
      </w:r>
      <w:r w:rsidRPr="00E47155">
        <w:t xml:space="preserve"> не мав змоги заздалегідь попередити про неможливість своєї присутності на атестації, але в період роботи </w:t>
      </w:r>
      <w:proofErr w:type="spellStart"/>
      <w:r w:rsidRPr="00E47155">
        <w:t>ЕК</w:t>
      </w:r>
      <w:proofErr w:type="spellEnd"/>
      <w:r w:rsidRPr="00E47155">
        <w:t xml:space="preserve"> надав необхідні документи,</w:t>
      </w:r>
      <w:r w:rsidR="009C3DCB" w:rsidRPr="00E47155">
        <w:t xml:space="preserve"> що засвідчують поважність причин відсутності здобувача на атестації,</w:t>
      </w:r>
      <w:r w:rsidRPr="00E47155">
        <w:t xml:space="preserve"> </w:t>
      </w:r>
      <w:r w:rsidR="00F75C41" w:rsidRPr="00E47155">
        <w:t>за поданням декана факультету</w:t>
      </w:r>
      <w:r w:rsidR="00F44F3F">
        <w:t>/</w:t>
      </w:r>
      <w:r w:rsidR="00F75C41" w:rsidRPr="00E47155">
        <w:t xml:space="preserve">директора інституту відповідним наказом по </w:t>
      </w:r>
      <w:r w:rsidR="003A2EEB" w:rsidRPr="00E47155">
        <w:t>У</w:t>
      </w:r>
      <w:r w:rsidR="00F75C41" w:rsidRPr="00E47155">
        <w:t>ніверситету вносяться зміни до розкладу роботи </w:t>
      </w:r>
      <w:proofErr w:type="spellStart"/>
      <w:r w:rsidR="00F75C41" w:rsidRPr="00E47155">
        <w:t>ЕК</w:t>
      </w:r>
      <w:proofErr w:type="spellEnd"/>
      <w:r w:rsidRPr="00E47155">
        <w:t>.</w:t>
      </w:r>
    </w:p>
    <w:p w:rsidR="00205EAC" w:rsidRPr="00E47155" w:rsidRDefault="00227DDE" w:rsidP="00F6724D">
      <w:pPr>
        <w:pStyle w:val="20"/>
      </w:pPr>
      <w:r w:rsidRPr="00E47155">
        <w:lastRenderedPageBreak/>
        <w:t>А</w:t>
      </w:r>
      <w:r w:rsidR="00525BEE" w:rsidRPr="00E47155">
        <w:t>тестаційн</w:t>
      </w:r>
      <w:r w:rsidRPr="00E47155">
        <w:t>ий</w:t>
      </w:r>
      <w:r w:rsidR="009A7531" w:rsidRPr="00E47155">
        <w:t xml:space="preserve"> </w:t>
      </w:r>
      <w:r w:rsidR="00205EAC" w:rsidRPr="00E47155">
        <w:t>екзамен</w:t>
      </w:r>
      <w:bookmarkEnd w:id="7"/>
      <w:bookmarkEnd w:id="8"/>
    </w:p>
    <w:p w:rsidR="00D228C0" w:rsidRPr="00E47155" w:rsidRDefault="00D228C0" w:rsidP="008736A7">
      <w:pPr>
        <w:pStyle w:val="a0"/>
      </w:pPr>
      <w:r w:rsidRPr="00E47155">
        <w:t>Атестаційні</w:t>
      </w:r>
      <w:r w:rsidR="00EB202D" w:rsidRPr="00E47155">
        <w:t xml:space="preserve"> е</w:t>
      </w:r>
      <w:r w:rsidR="00205EAC" w:rsidRPr="00E47155">
        <w:t xml:space="preserve">кзамени проводяться на відкритому засіданні </w:t>
      </w:r>
      <w:proofErr w:type="spellStart"/>
      <w:r w:rsidR="00205EAC" w:rsidRPr="00E47155">
        <w:t>ЕК</w:t>
      </w:r>
      <w:proofErr w:type="spellEnd"/>
      <w:r w:rsidR="00205EAC" w:rsidRPr="00E47155">
        <w:t xml:space="preserve"> за участю не менше половини її складу за обов’язкової присутності голови </w:t>
      </w:r>
      <w:proofErr w:type="spellStart"/>
      <w:r w:rsidR="00205EAC" w:rsidRPr="00E47155">
        <w:t>ЕК</w:t>
      </w:r>
      <w:proofErr w:type="spellEnd"/>
      <w:r w:rsidR="00205EAC" w:rsidRPr="00E47155">
        <w:t xml:space="preserve">. </w:t>
      </w:r>
    </w:p>
    <w:p w:rsidR="00886C40" w:rsidRPr="00E47155" w:rsidRDefault="00205EAC" w:rsidP="008736A7">
      <w:pPr>
        <w:pStyle w:val="a0"/>
      </w:pPr>
      <w:r w:rsidRPr="00E47155">
        <w:t xml:space="preserve">Кожне засідання </w:t>
      </w:r>
      <w:proofErr w:type="spellStart"/>
      <w:r w:rsidRPr="00E47155">
        <w:t>ЕК</w:t>
      </w:r>
      <w:proofErr w:type="spellEnd"/>
      <w:r w:rsidRPr="00E47155">
        <w:t xml:space="preserve"> </w:t>
      </w:r>
      <w:r w:rsidR="001118ED" w:rsidRPr="001118ED">
        <w:t xml:space="preserve">щодо приймання </w:t>
      </w:r>
      <w:r w:rsidR="001118ED">
        <w:t>атестаційного</w:t>
      </w:r>
      <w:r w:rsidR="001118ED" w:rsidRPr="001118ED">
        <w:t xml:space="preserve"> екзамену </w:t>
      </w:r>
      <w:r w:rsidRPr="00E47155">
        <w:t>оформлюється протоколом. Протокол складається в одному примірнику. Без підпис</w:t>
      </w:r>
      <w:r w:rsidR="006D0AA0" w:rsidRPr="00E47155">
        <w:t>у</w:t>
      </w:r>
      <w:r w:rsidRPr="00E47155">
        <w:t xml:space="preserve"> голови </w:t>
      </w:r>
      <w:proofErr w:type="spellStart"/>
      <w:r w:rsidR="006D0AA0" w:rsidRPr="00E47155">
        <w:t>ЕК</w:t>
      </w:r>
      <w:proofErr w:type="spellEnd"/>
      <w:r w:rsidR="006D0AA0" w:rsidRPr="00E47155">
        <w:t xml:space="preserve"> </w:t>
      </w:r>
      <w:r w:rsidRPr="00E47155">
        <w:t xml:space="preserve">та </w:t>
      </w:r>
      <w:r w:rsidR="006D0AA0" w:rsidRPr="00E47155">
        <w:t xml:space="preserve">підписів </w:t>
      </w:r>
      <w:r w:rsidRPr="00E47155">
        <w:t xml:space="preserve">членів </w:t>
      </w:r>
      <w:proofErr w:type="spellStart"/>
      <w:r w:rsidRPr="00E47155">
        <w:t>ЕК</w:t>
      </w:r>
      <w:proofErr w:type="spellEnd"/>
      <w:r w:rsidRPr="00E47155">
        <w:t>, які були присутні на засіданні, протокол вважається недійсним.</w:t>
      </w:r>
    </w:p>
    <w:p w:rsidR="00205EAC" w:rsidRPr="00F44F3F" w:rsidRDefault="00205EAC" w:rsidP="008736A7">
      <w:pPr>
        <w:pStyle w:val="a0"/>
      </w:pPr>
      <w:r w:rsidRPr="00F44F3F">
        <w:t>При проведенні</w:t>
      </w:r>
      <w:r w:rsidR="00EB202D" w:rsidRPr="00F44F3F">
        <w:t xml:space="preserve"> </w:t>
      </w:r>
      <w:r w:rsidR="00D228C0" w:rsidRPr="00F44F3F">
        <w:t xml:space="preserve">атестаційного </w:t>
      </w:r>
      <w:r w:rsidRPr="00F44F3F">
        <w:t xml:space="preserve">екзамену в усній формі кожний член </w:t>
      </w:r>
      <w:proofErr w:type="spellStart"/>
      <w:r w:rsidRPr="00F44F3F">
        <w:t>ЕК</w:t>
      </w:r>
      <w:proofErr w:type="spellEnd"/>
      <w:r w:rsidRPr="00F44F3F">
        <w:t xml:space="preserve"> оцінює відповідь </w:t>
      </w:r>
      <w:r w:rsidR="00D754DD" w:rsidRPr="00F44F3F">
        <w:t>здобувача</w:t>
      </w:r>
      <w:r w:rsidRPr="00F44F3F">
        <w:t xml:space="preserve"> з кожного питання </w:t>
      </w:r>
      <w:r w:rsidR="00065B92" w:rsidRPr="00F44F3F">
        <w:t xml:space="preserve">екзаменаційного білета </w:t>
      </w:r>
      <w:r w:rsidRPr="00F44F3F">
        <w:t xml:space="preserve">у балах згідно з </w:t>
      </w:r>
      <w:proofErr w:type="spellStart"/>
      <w:r w:rsidR="00C87ABD" w:rsidRPr="00F44F3F">
        <w:t>РСО</w:t>
      </w:r>
      <w:proofErr w:type="spellEnd"/>
      <w:r w:rsidRPr="00F44F3F">
        <w:t xml:space="preserve">. Якість відповідей </w:t>
      </w:r>
      <w:r w:rsidR="00D754DD" w:rsidRPr="00F44F3F">
        <w:t>здобувача</w:t>
      </w:r>
      <w:r w:rsidRPr="00F44F3F">
        <w:t xml:space="preserve"> на додаткові запитання членів </w:t>
      </w:r>
      <w:proofErr w:type="spellStart"/>
      <w:r w:rsidRPr="00F44F3F">
        <w:t>ЕК</w:t>
      </w:r>
      <w:proofErr w:type="spellEnd"/>
      <w:r w:rsidRPr="00F44F3F">
        <w:t xml:space="preserve"> має</w:t>
      </w:r>
      <w:r w:rsidR="00065B92" w:rsidRPr="00F44F3F">
        <w:t xml:space="preserve"> враховуватися при оцінюванні </w:t>
      </w:r>
      <w:r w:rsidRPr="00F44F3F">
        <w:t>питань екзаменаційного білета.</w:t>
      </w:r>
    </w:p>
    <w:p w:rsidR="00886C40" w:rsidRPr="00E47155" w:rsidRDefault="00205EAC" w:rsidP="008736A7">
      <w:pPr>
        <w:pStyle w:val="a0"/>
      </w:pPr>
      <w:r w:rsidRPr="00E47155">
        <w:t>Після закінчення</w:t>
      </w:r>
      <w:r w:rsidR="00EB202D" w:rsidRPr="00E47155">
        <w:t xml:space="preserve"> </w:t>
      </w:r>
      <w:r w:rsidR="00D228C0" w:rsidRPr="00E47155">
        <w:t xml:space="preserve">атестаційного </w:t>
      </w:r>
      <w:r w:rsidRPr="00E47155">
        <w:t xml:space="preserve">екзамену, на закритому засіданні </w:t>
      </w:r>
      <w:proofErr w:type="spellStart"/>
      <w:r w:rsidRPr="00E47155">
        <w:t>ЕК</w:t>
      </w:r>
      <w:proofErr w:type="spellEnd"/>
      <w:r w:rsidRPr="00E47155">
        <w:t xml:space="preserve">, визначається середній бал </w:t>
      </w:r>
      <w:r w:rsidR="00065B92" w:rsidRPr="00E47155">
        <w:t xml:space="preserve">оцінювання членами </w:t>
      </w:r>
      <w:proofErr w:type="spellStart"/>
      <w:r w:rsidR="00065B92" w:rsidRPr="00E47155">
        <w:t>ЕК</w:t>
      </w:r>
      <w:proofErr w:type="spellEnd"/>
      <w:r w:rsidR="00065B92" w:rsidRPr="00E47155">
        <w:t xml:space="preserve"> кожного </w:t>
      </w:r>
      <w:r w:rsidRPr="00E47155">
        <w:t>питання</w:t>
      </w:r>
      <w:r w:rsidR="00065B92" w:rsidRPr="00E47155">
        <w:t xml:space="preserve"> екзаменаційного білета</w:t>
      </w:r>
      <w:r w:rsidRPr="00E47155">
        <w:t xml:space="preserve">. Сума цих середніх балів </w:t>
      </w:r>
      <w:r w:rsidR="00525BEE" w:rsidRPr="00E47155">
        <w:t>переводиться до оцінок згідно з</w:t>
      </w:r>
      <w:r w:rsidRPr="00E47155">
        <w:t xml:space="preserve"> </w:t>
      </w:r>
      <w:hyperlink r:id="rId11" w:history="1">
        <w:r w:rsidR="00741605" w:rsidRPr="00C72117">
          <w:rPr>
            <w:rStyle w:val="ab"/>
            <w:color w:val="0070C0"/>
          </w:rPr>
          <w:t>Положенням про систему оцінювання результатів навчання здобувачів вищої освіти в КПІ ім. Ігоря Сікорського</w:t>
        </w:r>
      </w:hyperlink>
      <w:r w:rsidRPr="00E47155">
        <w:t>.</w:t>
      </w:r>
    </w:p>
    <w:p w:rsidR="00205EAC" w:rsidRPr="00E47155" w:rsidRDefault="00205EAC" w:rsidP="008736A7">
      <w:pPr>
        <w:pStyle w:val="a0"/>
      </w:pPr>
      <w:r w:rsidRPr="00E47155">
        <w:t>Результати</w:t>
      </w:r>
      <w:r w:rsidR="00EB202D" w:rsidRPr="00E47155">
        <w:t xml:space="preserve"> </w:t>
      </w:r>
      <w:r w:rsidR="00D228C0" w:rsidRPr="00E47155">
        <w:t xml:space="preserve">атестаційного </w:t>
      </w:r>
      <w:r w:rsidRPr="00E47155">
        <w:t xml:space="preserve">екзамену в усній формі голова </w:t>
      </w:r>
      <w:proofErr w:type="spellStart"/>
      <w:r w:rsidRPr="00E47155">
        <w:t>ЕК</w:t>
      </w:r>
      <w:proofErr w:type="spellEnd"/>
      <w:r w:rsidRPr="00E47155">
        <w:t xml:space="preserve"> оголошує </w:t>
      </w:r>
      <w:r w:rsidR="00D754DD" w:rsidRPr="00E47155">
        <w:t>здобувачам</w:t>
      </w:r>
      <w:r w:rsidRPr="00E47155">
        <w:t xml:space="preserve"> у день складання </w:t>
      </w:r>
      <w:r w:rsidR="00D228C0" w:rsidRPr="00E47155">
        <w:t xml:space="preserve">атестаційного </w:t>
      </w:r>
      <w:r w:rsidRPr="00E47155">
        <w:t>екзамену.</w:t>
      </w:r>
    </w:p>
    <w:p w:rsidR="00205EAC" w:rsidRPr="00E47155" w:rsidRDefault="00205EAC" w:rsidP="008736A7">
      <w:pPr>
        <w:pStyle w:val="a0"/>
      </w:pPr>
      <w:r w:rsidRPr="00E47155">
        <w:t xml:space="preserve">При проведенні </w:t>
      </w:r>
      <w:r w:rsidR="00D228C0" w:rsidRPr="00E47155">
        <w:t xml:space="preserve">атестаційного </w:t>
      </w:r>
      <w:r w:rsidRPr="00E47155">
        <w:t xml:space="preserve">екзамену в письмовій формі голова </w:t>
      </w:r>
      <w:proofErr w:type="spellStart"/>
      <w:r w:rsidRPr="00E47155">
        <w:t>ЕК</w:t>
      </w:r>
      <w:proofErr w:type="spellEnd"/>
      <w:r w:rsidRPr="00E47155">
        <w:t xml:space="preserve"> обов’язково має бути присутнім при виконанні </w:t>
      </w:r>
      <w:r w:rsidR="00D754DD" w:rsidRPr="00E47155">
        <w:t>здобувачами</w:t>
      </w:r>
      <w:r w:rsidRPr="00E47155">
        <w:t xml:space="preserve"> екзаменаційної роботи. Після її закінчення голова </w:t>
      </w:r>
      <w:proofErr w:type="spellStart"/>
      <w:r w:rsidRPr="00E47155">
        <w:t>ЕК</w:t>
      </w:r>
      <w:proofErr w:type="spellEnd"/>
      <w:r w:rsidRPr="00E47155">
        <w:t xml:space="preserve"> розподіляє екзаменаційні роботи</w:t>
      </w:r>
      <w:r w:rsidR="00C8107A" w:rsidRPr="00E47155">
        <w:t xml:space="preserve"> (окремі питання)</w:t>
      </w:r>
      <w:r w:rsidRPr="00E47155">
        <w:t xml:space="preserve"> </w:t>
      </w:r>
      <w:r w:rsidR="00D754DD" w:rsidRPr="00E47155">
        <w:t>здобувачів</w:t>
      </w:r>
      <w:r w:rsidRPr="00E47155">
        <w:t xml:space="preserve"> для перевірки членами </w:t>
      </w:r>
      <w:proofErr w:type="spellStart"/>
      <w:r w:rsidRPr="00E47155">
        <w:t>ЕК</w:t>
      </w:r>
      <w:proofErr w:type="spellEnd"/>
      <w:r w:rsidRPr="00E47155">
        <w:t xml:space="preserve">. Оцінювання виконується згідно з </w:t>
      </w:r>
      <w:proofErr w:type="spellStart"/>
      <w:r w:rsidR="00C87ABD" w:rsidRPr="00E47155">
        <w:t>РСО</w:t>
      </w:r>
      <w:proofErr w:type="spellEnd"/>
      <w:r w:rsidRPr="00E47155">
        <w:t xml:space="preserve">. Голова </w:t>
      </w:r>
      <w:proofErr w:type="spellStart"/>
      <w:r w:rsidRPr="00E47155">
        <w:t>ЕК</w:t>
      </w:r>
      <w:proofErr w:type="spellEnd"/>
      <w:r w:rsidRPr="00E47155">
        <w:t xml:space="preserve"> обов’язково має перевірити екзаменаційні роботи, які оцінені на «відмінно», а також вибірково декілька інших екзаменаційних робіт </w:t>
      </w:r>
      <w:r w:rsidR="00D754DD" w:rsidRPr="00E47155">
        <w:t>здобувачів</w:t>
      </w:r>
      <w:r w:rsidRPr="00E47155">
        <w:t>.</w:t>
      </w:r>
    </w:p>
    <w:p w:rsidR="00205EAC" w:rsidRPr="00E47155" w:rsidRDefault="00205EAC" w:rsidP="008736A7">
      <w:pPr>
        <w:pStyle w:val="a0"/>
      </w:pPr>
      <w:r w:rsidRPr="00E47155">
        <w:t>Результати письмового</w:t>
      </w:r>
      <w:r w:rsidR="00EB202D" w:rsidRPr="00E47155">
        <w:t xml:space="preserve"> </w:t>
      </w:r>
      <w:r w:rsidR="00D754DD" w:rsidRPr="00E47155">
        <w:t>атестаційного</w:t>
      </w:r>
      <w:r w:rsidRPr="00E47155">
        <w:t xml:space="preserve"> екзамену голова </w:t>
      </w:r>
      <w:proofErr w:type="spellStart"/>
      <w:r w:rsidRPr="00E47155">
        <w:t>ЕК</w:t>
      </w:r>
      <w:proofErr w:type="spellEnd"/>
      <w:r w:rsidRPr="00E47155">
        <w:t xml:space="preserve"> оголошує </w:t>
      </w:r>
      <w:r w:rsidR="00D754DD" w:rsidRPr="00E47155">
        <w:t>здобувачам</w:t>
      </w:r>
      <w:r w:rsidRPr="00E47155">
        <w:t xml:space="preserve"> після перевірки робіт, але не пізніше наступного дня.</w:t>
      </w:r>
    </w:p>
    <w:p w:rsidR="00886C40" w:rsidRPr="00E47155" w:rsidRDefault="00635B09" w:rsidP="008736A7">
      <w:pPr>
        <w:pStyle w:val="a0"/>
      </w:pPr>
      <w:r w:rsidRPr="00E47155">
        <w:t xml:space="preserve">Рішення </w:t>
      </w:r>
      <w:proofErr w:type="spellStart"/>
      <w:r w:rsidRPr="00E47155">
        <w:t>ЕК</w:t>
      </w:r>
      <w:proofErr w:type="spellEnd"/>
      <w:r w:rsidRPr="00E47155">
        <w:t xml:space="preserve"> про видачу здобувачам дипломів (дипломів з відзнакою), присудження відповідного ступеня вищої освіти та присвоєння кваліфікації приймається та оголошується </w:t>
      </w:r>
      <w:r w:rsidR="00525BEE" w:rsidRPr="00E47155">
        <w:t xml:space="preserve">здобувачам </w:t>
      </w:r>
      <w:r w:rsidRPr="00E47155">
        <w:t xml:space="preserve">після складання всіх </w:t>
      </w:r>
      <w:r w:rsidR="00D228C0" w:rsidRPr="00E47155">
        <w:t xml:space="preserve">атестаційних </w:t>
      </w:r>
      <w:r w:rsidRPr="00E47155">
        <w:t xml:space="preserve">екзаменів та/або захисту кваліфікаційної роботи. Рішення приймається на закритому засіданні комісії відкритим голосуванням звичайною більшістю голосів членів </w:t>
      </w:r>
      <w:proofErr w:type="spellStart"/>
      <w:r w:rsidR="00D228C0" w:rsidRPr="00E47155">
        <w:t>ЕК</w:t>
      </w:r>
      <w:proofErr w:type="spellEnd"/>
      <w:r w:rsidRPr="00E47155">
        <w:t>, які брали участь у її засіданні. При однаковій кількості голосів голова комісії має вирішальний голос.</w:t>
      </w:r>
    </w:p>
    <w:p w:rsidR="0090180C" w:rsidRPr="00E47155" w:rsidRDefault="00525BEE" w:rsidP="008736A7">
      <w:pPr>
        <w:pStyle w:val="a0"/>
      </w:pPr>
      <w:r w:rsidRPr="00E47155">
        <w:t xml:space="preserve">Умови, за якими </w:t>
      </w:r>
      <w:proofErr w:type="spellStart"/>
      <w:r w:rsidRPr="00E47155">
        <w:t>ЕК</w:t>
      </w:r>
      <w:proofErr w:type="spellEnd"/>
      <w:r w:rsidRPr="00E47155">
        <w:t xml:space="preserve"> може прийняти рішення про видачу здобувачу диплома з відзнакою, зазначені у додатку </w:t>
      </w:r>
      <w:r w:rsidR="00741605" w:rsidRPr="00E47155">
        <w:t>А</w:t>
      </w:r>
      <w:r w:rsidRPr="00E47155">
        <w:t xml:space="preserve"> цього Положення.</w:t>
      </w:r>
    </w:p>
    <w:p w:rsidR="006B24FE" w:rsidRPr="00F44F3F" w:rsidRDefault="006B24FE" w:rsidP="008736A7">
      <w:pPr>
        <w:pStyle w:val="a0"/>
      </w:pPr>
      <w:r w:rsidRPr="00F44F3F">
        <w:t xml:space="preserve">Отримання здобувачем оцінки «незадовільно» на одному з </w:t>
      </w:r>
      <w:r w:rsidRPr="00F44F3F">
        <w:rPr>
          <w:szCs w:val="26"/>
        </w:rPr>
        <w:t xml:space="preserve">атестаційних </w:t>
      </w:r>
      <w:r w:rsidRPr="00F44F3F">
        <w:t>екзаменів позбавляє його права продовжувати проходити наступні етапи атестації.</w:t>
      </w:r>
    </w:p>
    <w:p w:rsidR="00205EAC" w:rsidRPr="00E47155" w:rsidRDefault="004B1678" w:rsidP="00F6724D">
      <w:pPr>
        <w:pStyle w:val="20"/>
      </w:pPr>
      <w:bookmarkStart w:id="9" w:name="_Toc500254286"/>
      <w:bookmarkStart w:id="10" w:name="_Toc503779979"/>
      <w:r w:rsidRPr="00E47155">
        <w:lastRenderedPageBreak/>
        <w:t>З</w:t>
      </w:r>
      <w:r w:rsidR="00205EAC" w:rsidRPr="00E47155">
        <w:t>ахист</w:t>
      </w:r>
      <w:bookmarkEnd w:id="9"/>
      <w:bookmarkEnd w:id="10"/>
      <w:r w:rsidR="007C1FFC" w:rsidRPr="00E47155">
        <w:t xml:space="preserve"> кваліфікаційних робіт</w:t>
      </w:r>
    </w:p>
    <w:p w:rsidR="00E4319A" w:rsidRPr="00E47155" w:rsidRDefault="00E4319A" w:rsidP="008736A7">
      <w:pPr>
        <w:pStyle w:val="a0"/>
      </w:pPr>
      <w:r w:rsidRPr="00E47155">
        <w:t xml:space="preserve">Захист кваліфікаційних робіт здійснюється відкрито і гласно. Здобувачі та інші особи, що присутні на захисті кваліфікаційних робіт, можуть вільно проводити аудіо- та/або </w:t>
      </w:r>
      <w:proofErr w:type="spellStart"/>
      <w:r w:rsidRPr="00E47155">
        <w:t>відеофіксацію</w:t>
      </w:r>
      <w:proofErr w:type="spellEnd"/>
      <w:r w:rsidRPr="00E47155">
        <w:t xml:space="preserve"> процесу захисту, крім захисту кваліфікаційних робіт за закритою тематикою.</w:t>
      </w:r>
    </w:p>
    <w:p w:rsidR="00525BEE" w:rsidRPr="00E47155" w:rsidRDefault="00205EAC" w:rsidP="008736A7">
      <w:pPr>
        <w:pStyle w:val="a0"/>
      </w:pPr>
      <w:r w:rsidRPr="00E47155">
        <w:t xml:space="preserve">Захист </w:t>
      </w:r>
      <w:r w:rsidR="004D0809" w:rsidRPr="00E47155">
        <w:t>кваліфіка</w:t>
      </w:r>
      <w:r w:rsidRPr="00E47155">
        <w:t xml:space="preserve">ційних робіт проводиться на відкритому засіданні </w:t>
      </w:r>
      <w:proofErr w:type="spellStart"/>
      <w:r w:rsidRPr="00E47155">
        <w:t>ЕК</w:t>
      </w:r>
      <w:proofErr w:type="spellEnd"/>
      <w:r w:rsidRPr="00E47155">
        <w:t xml:space="preserve"> за участю не менше половини її складу за обов’язкової присутності голови </w:t>
      </w:r>
      <w:proofErr w:type="spellStart"/>
      <w:r w:rsidRPr="00E47155">
        <w:t>ЕК</w:t>
      </w:r>
      <w:proofErr w:type="spellEnd"/>
      <w:r w:rsidRPr="00E47155">
        <w:t xml:space="preserve">. </w:t>
      </w:r>
    </w:p>
    <w:p w:rsidR="00886C40" w:rsidRPr="00E47155" w:rsidRDefault="00B55EF2" w:rsidP="008736A7">
      <w:pPr>
        <w:pStyle w:val="a0"/>
      </w:pPr>
      <w:r w:rsidRPr="008C438F">
        <w:t xml:space="preserve">Кожне засідання </w:t>
      </w:r>
      <w:proofErr w:type="spellStart"/>
      <w:r w:rsidRPr="008C438F">
        <w:t>ЕК</w:t>
      </w:r>
      <w:proofErr w:type="spellEnd"/>
      <w:r w:rsidRPr="008C438F">
        <w:t xml:space="preserve"> з розгляду окремої кваліфікаційної роботи оформлюється протоколом.</w:t>
      </w:r>
      <w:r w:rsidR="00205EAC" w:rsidRPr="008C438F">
        <w:t xml:space="preserve"> Протокол складається в одному примірнику. </w:t>
      </w:r>
      <w:r w:rsidR="006D0AA0" w:rsidRPr="008C438F">
        <w:t xml:space="preserve">Без підпису голови </w:t>
      </w:r>
      <w:proofErr w:type="spellStart"/>
      <w:r w:rsidR="006D0AA0" w:rsidRPr="008C438F">
        <w:t>ЕК</w:t>
      </w:r>
      <w:proofErr w:type="spellEnd"/>
      <w:r w:rsidR="006D0AA0" w:rsidRPr="008C438F">
        <w:t xml:space="preserve"> та підписів членів </w:t>
      </w:r>
      <w:proofErr w:type="spellStart"/>
      <w:r w:rsidR="006D0AA0" w:rsidRPr="008C438F">
        <w:t>ЕК</w:t>
      </w:r>
      <w:proofErr w:type="spellEnd"/>
      <w:r w:rsidR="006D0AA0" w:rsidRPr="008C438F">
        <w:t>, які були присутні на засіданні,</w:t>
      </w:r>
      <w:r w:rsidR="006D0AA0" w:rsidRPr="00E47155">
        <w:t xml:space="preserve"> протокол </w:t>
      </w:r>
      <w:r w:rsidR="008C438F">
        <w:t>недійсний</w:t>
      </w:r>
      <w:r w:rsidR="006D0AA0" w:rsidRPr="00E47155">
        <w:t>.</w:t>
      </w:r>
    </w:p>
    <w:p w:rsidR="00205EAC" w:rsidRPr="00E47155" w:rsidRDefault="00205EAC" w:rsidP="008736A7">
      <w:pPr>
        <w:pStyle w:val="a0"/>
      </w:pPr>
      <w:r w:rsidRPr="00E47155">
        <w:t xml:space="preserve">Регламент захисту </w:t>
      </w:r>
      <w:r w:rsidR="004D0809" w:rsidRPr="00E47155">
        <w:t>кваліфіка</w:t>
      </w:r>
      <w:r w:rsidRPr="00E47155">
        <w:t>ційних робіт включає:</w:t>
      </w:r>
    </w:p>
    <w:p w:rsidR="00205EAC" w:rsidRPr="00E47155" w:rsidRDefault="00205EAC" w:rsidP="00863C96">
      <w:pPr>
        <w:pStyle w:val="a"/>
        <w:ind w:left="851" w:hanging="371"/>
      </w:pPr>
      <w:r w:rsidRPr="00E47155">
        <w:t xml:space="preserve">оголошення секретарем </w:t>
      </w:r>
      <w:proofErr w:type="spellStart"/>
      <w:r w:rsidRPr="00E47155">
        <w:t>ЕК</w:t>
      </w:r>
      <w:proofErr w:type="spellEnd"/>
      <w:r w:rsidRPr="00E47155">
        <w:t xml:space="preserve"> інформації про </w:t>
      </w:r>
      <w:r w:rsidR="004D0809" w:rsidRPr="00E47155">
        <w:t>кваліфіка</w:t>
      </w:r>
      <w:r w:rsidRPr="00E47155">
        <w:t xml:space="preserve">ційну роботу, що </w:t>
      </w:r>
      <w:r w:rsidR="008D0E10" w:rsidRPr="00E47155">
        <w:t>подана</w:t>
      </w:r>
      <w:r w:rsidRPr="00E47155">
        <w:t xml:space="preserve"> до захисту, а саме: прізвища, імені та по батькові здобувача, теми </w:t>
      </w:r>
      <w:r w:rsidR="004D0809" w:rsidRPr="00E47155">
        <w:t>кваліфіка</w:t>
      </w:r>
      <w:r w:rsidRPr="00E47155">
        <w:t>ційної роботи, наукових і творчих досягнень здобувача;</w:t>
      </w:r>
    </w:p>
    <w:p w:rsidR="00205EAC" w:rsidRPr="00E47155" w:rsidRDefault="00205EAC" w:rsidP="00863C96">
      <w:pPr>
        <w:pStyle w:val="a"/>
        <w:ind w:left="851" w:hanging="371"/>
      </w:pPr>
      <w:r w:rsidRPr="00E47155">
        <w:t xml:space="preserve">доповідь здобувача (10-15 хвилин) у довільній формі про сутність </w:t>
      </w:r>
      <w:r w:rsidR="004D0809" w:rsidRPr="00E47155">
        <w:t>кваліфіка</w:t>
      </w:r>
      <w:r w:rsidRPr="00E47155">
        <w:t xml:space="preserve">ційної роботи, основні технічні (наукові) рішення, отримані результати та ступінь виконання завдання. При цьому можуть використовуватися різні форми візуалізації доповіді (обов’язковий графічний матеріал </w:t>
      </w:r>
      <w:r w:rsidR="004D0809" w:rsidRPr="00E47155">
        <w:t>кваліфіка</w:t>
      </w:r>
      <w:r w:rsidRPr="00E47155">
        <w:t xml:space="preserve">ційної роботи, визначений завданням на </w:t>
      </w:r>
      <w:r w:rsidR="004D0809" w:rsidRPr="00E47155">
        <w:t>кваліфіка</w:t>
      </w:r>
      <w:r w:rsidRPr="00E47155">
        <w:t>ційну роботу</w:t>
      </w:r>
      <w:r w:rsidR="008B511F" w:rsidRPr="00E47155">
        <w:t>, презентації</w:t>
      </w:r>
      <w:r w:rsidRPr="00E47155">
        <w:t xml:space="preserve">) та технічні засоби (мультимедійні </w:t>
      </w:r>
      <w:proofErr w:type="spellStart"/>
      <w:r w:rsidRPr="00E47155">
        <w:t>про</w:t>
      </w:r>
      <w:r w:rsidR="005744F8" w:rsidRPr="00E47155">
        <w:t>є</w:t>
      </w:r>
      <w:r w:rsidRPr="00E47155">
        <w:t>ктори</w:t>
      </w:r>
      <w:proofErr w:type="spellEnd"/>
      <w:r w:rsidRPr="00E47155">
        <w:t>, аудіо-, відеоапаратура тощо);</w:t>
      </w:r>
    </w:p>
    <w:p w:rsidR="00205EAC" w:rsidRPr="00E47155" w:rsidRDefault="00205EAC" w:rsidP="00863C96">
      <w:pPr>
        <w:pStyle w:val="a"/>
        <w:ind w:left="851" w:hanging="371"/>
      </w:pPr>
      <w:r w:rsidRPr="00E47155">
        <w:t xml:space="preserve">демонстрація експерименту (1-2 хвилини). Залежно від необхідного часу для демонстрації експерименту в повному обсязі або можливості розміщення експериментального обладнання, макетів, зразків тощо, демонстрація може проводитися або безпосередньо на засіданні </w:t>
      </w:r>
      <w:proofErr w:type="spellStart"/>
      <w:r w:rsidRPr="00E47155">
        <w:t>ЕК</w:t>
      </w:r>
      <w:proofErr w:type="spellEnd"/>
      <w:r w:rsidRPr="00E47155">
        <w:t xml:space="preserve">, або напередодні захисту в лабораторії, де знаходиться експериментальний зразок, за присутності членів </w:t>
      </w:r>
      <w:proofErr w:type="spellStart"/>
      <w:r w:rsidR="003A0138" w:rsidRPr="00E47155">
        <w:t>ЕК</w:t>
      </w:r>
      <w:proofErr w:type="spellEnd"/>
      <w:r w:rsidRPr="00E47155">
        <w:t xml:space="preserve">, яким головою комісії доручено ознайомлення з експериментальною частиною </w:t>
      </w:r>
      <w:r w:rsidR="004D0809" w:rsidRPr="00E47155">
        <w:t>кваліфіка</w:t>
      </w:r>
      <w:r w:rsidRPr="00E47155">
        <w:t>ційної роботи;</w:t>
      </w:r>
    </w:p>
    <w:p w:rsidR="00205EAC" w:rsidRPr="00E47155" w:rsidRDefault="00205EAC" w:rsidP="00863C96">
      <w:pPr>
        <w:pStyle w:val="a"/>
        <w:ind w:left="851" w:hanging="371"/>
      </w:pPr>
      <w:r w:rsidRPr="00E47155">
        <w:t xml:space="preserve">відповіді на запитання членів </w:t>
      </w:r>
      <w:proofErr w:type="spellStart"/>
      <w:r w:rsidRPr="00E47155">
        <w:t>ЕК</w:t>
      </w:r>
      <w:proofErr w:type="spellEnd"/>
      <w:r w:rsidRPr="00E47155">
        <w:t>;</w:t>
      </w:r>
    </w:p>
    <w:p w:rsidR="00646E6C" w:rsidRPr="00E47155" w:rsidRDefault="00646E6C" w:rsidP="00863C96">
      <w:pPr>
        <w:pStyle w:val="a"/>
        <w:ind w:left="851" w:hanging="371"/>
      </w:pPr>
      <w:r w:rsidRPr="00E47155">
        <w:t xml:space="preserve">оголошення секретарем </w:t>
      </w:r>
      <w:proofErr w:type="spellStart"/>
      <w:r w:rsidRPr="00E47155">
        <w:t>ЕК</w:t>
      </w:r>
      <w:proofErr w:type="spellEnd"/>
      <w:r w:rsidRPr="00E47155">
        <w:t xml:space="preserve"> відгуку керівника (наукового керівника) або виступ керівника (наукового керівника) (в разі його присутності на захисті) зі стислою характеристикою роботи здобувача в процесі підготовки кваліфікаційної роботи (до 2-х хвилин);</w:t>
      </w:r>
    </w:p>
    <w:p w:rsidR="00646E6C" w:rsidRPr="00E47155" w:rsidRDefault="00646E6C" w:rsidP="00863C96">
      <w:pPr>
        <w:pStyle w:val="a"/>
        <w:ind w:left="851" w:hanging="371"/>
      </w:pPr>
      <w:r w:rsidRPr="00E47155">
        <w:t xml:space="preserve">оголошення секретарем </w:t>
      </w:r>
      <w:proofErr w:type="spellStart"/>
      <w:r w:rsidRPr="00E47155">
        <w:t>ЕК</w:t>
      </w:r>
      <w:proofErr w:type="spellEnd"/>
      <w:r w:rsidRPr="00E47155">
        <w:t xml:space="preserve"> рецензії на кваліфікаційну роботу або озвучення рецензії рецензентом (в разі його присутності на захисті);</w:t>
      </w:r>
    </w:p>
    <w:p w:rsidR="00205EAC" w:rsidRPr="00E47155" w:rsidRDefault="00205EAC" w:rsidP="00863C96">
      <w:pPr>
        <w:pStyle w:val="a"/>
        <w:ind w:left="851" w:hanging="371"/>
      </w:pPr>
      <w:r w:rsidRPr="00E47155">
        <w:t>відповіді здобувача на зауваження керівника (наукового керівника) та рецензента (3-5 хвилин);</w:t>
      </w:r>
    </w:p>
    <w:p w:rsidR="00205EAC" w:rsidRPr="00E47155" w:rsidRDefault="00205EAC" w:rsidP="00863C96">
      <w:pPr>
        <w:pStyle w:val="a"/>
        <w:ind w:left="851" w:hanging="371"/>
      </w:pPr>
      <w:r w:rsidRPr="00E47155">
        <w:t xml:space="preserve">оголошення голови </w:t>
      </w:r>
      <w:proofErr w:type="spellStart"/>
      <w:r w:rsidRPr="00E47155">
        <w:t>ЕК</w:t>
      </w:r>
      <w:proofErr w:type="spellEnd"/>
      <w:r w:rsidRPr="00E47155">
        <w:t xml:space="preserve"> про закінчення захисту.</w:t>
      </w:r>
    </w:p>
    <w:p w:rsidR="00886C40" w:rsidRPr="00E47155" w:rsidRDefault="00205EAC" w:rsidP="008736A7">
      <w:pPr>
        <w:pStyle w:val="a0"/>
      </w:pPr>
      <w:r w:rsidRPr="00E47155">
        <w:t xml:space="preserve">Захист комплексної </w:t>
      </w:r>
      <w:r w:rsidR="004D0809" w:rsidRPr="00E47155">
        <w:t>кваліфіка</w:t>
      </w:r>
      <w:r w:rsidRPr="00E47155">
        <w:t xml:space="preserve">ційної роботи, як правило, планується і проводиться на одному засіданні </w:t>
      </w:r>
      <w:proofErr w:type="spellStart"/>
      <w:r w:rsidRPr="00E47155">
        <w:t>ЕК</w:t>
      </w:r>
      <w:proofErr w:type="spellEnd"/>
      <w:r w:rsidRPr="00E47155">
        <w:t>, причому здобувачу, який захищається першим, доручається доповісти як про загальну частину роботи, так і про індивідуальну частину зі збільшенням (за необхідності) часу на доповідь.</w:t>
      </w:r>
    </w:p>
    <w:p w:rsidR="00886C40" w:rsidRPr="00E47155" w:rsidRDefault="00205EAC" w:rsidP="008736A7">
      <w:pPr>
        <w:pStyle w:val="a0"/>
      </w:pPr>
      <w:r w:rsidRPr="00E47155">
        <w:t xml:space="preserve">Усі здобувачі, які виконували комплексну </w:t>
      </w:r>
      <w:r w:rsidR="004D0809" w:rsidRPr="00E47155">
        <w:t>кваліфіка</w:t>
      </w:r>
      <w:r w:rsidRPr="00E47155">
        <w:t xml:space="preserve">ційну роботу, повинні бути повною мірою обізнані із загальною частиною роботи і готові до запитань членів </w:t>
      </w:r>
      <w:proofErr w:type="spellStart"/>
      <w:r w:rsidR="00AC1CBF" w:rsidRPr="00E47155">
        <w:t>ЕК</w:t>
      </w:r>
      <w:proofErr w:type="spellEnd"/>
      <w:r w:rsidRPr="00E47155">
        <w:t xml:space="preserve"> не тільки з індивідуальної, а й із загальної частини роботи.</w:t>
      </w:r>
    </w:p>
    <w:p w:rsidR="00AC1CBF" w:rsidRPr="00E47155" w:rsidRDefault="00AC1CBF" w:rsidP="008736A7">
      <w:pPr>
        <w:pStyle w:val="a0"/>
      </w:pPr>
      <w:r w:rsidRPr="00E47155">
        <w:lastRenderedPageBreak/>
        <w:t xml:space="preserve">Захист кваліфікаційних робіт може </w:t>
      </w:r>
      <w:proofErr w:type="spellStart"/>
      <w:r w:rsidRPr="00E47155">
        <w:t>здійснюватись</w:t>
      </w:r>
      <w:proofErr w:type="spellEnd"/>
      <w:r w:rsidRPr="00E47155">
        <w:t xml:space="preserve"> як в </w:t>
      </w:r>
      <w:r w:rsidR="008C438F">
        <w:t>У</w:t>
      </w:r>
      <w:r w:rsidRPr="00E47155">
        <w:t xml:space="preserve">ніверситеті, так і на підприємствах, в установах та організаціях різних форм власності, для яких тематика поданих до захисту кваліфікаційних робіт становить науково-теоретичну або практичну цінність. Виїзне засідання </w:t>
      </w:r>
      <w:proofErr w:type="spellStart"/>
      <w:r w:rsidR="008C438F">
        <w:t>ЕК</w:t>
      </w:r>
      <w:proofErr w:type="spellEnd"/>
      <w:r w:rsidRPr="00E47155">
        <w:t xml:space="preserve"> проводиться за таким же регламентом, як і засідання, що проводиться в </w:t>
      </w:r>
      <w:r w:rsidR="000019E7" w:rsidRPr="00E47155">
        <w:t>У</w:t>
      </w:r>
      <w:r w:rsidRPr="00E47155">
        <w:t>ніверситеті.</w:t>
      </w:r>
    </w:p>
    <w:p w:rsidR="003836C6" w:rsidRPr="00E47155" w:rsidRDefault="003836C6" w:rsidP="008736A7">
      <w:pPr>
        <w:pStyle w:val="a0"/>
      </w:pPr>
      <w:r w:rsidRPr="00E47155">
        <w:t xml:space="preserve">При проведенні захисту кваліфікаційної роботи кожний член </w:t>
      </w:r>
      <w:proofErr w:type="spellStart"/>
      <w:r w:rsidRPr="00E47155">
        <w:t>ЕК</w:t>
      </w:r>
      <w:proofErr w:type="spellEnd"/>
      <w:r w:rsidRPr="00E47155">
        <w:t xml:space="preserve"> оцінює якість кваліфікаційної роботи та якість її захисту згідно з </w:t>
      </w:r>
      <w:proofErr w:type="spellStart"/>
      <w:r w:rsidR="00C87ABD" w:rsidRPr="00E47155">
        <w:t>РСО</w:t>
      </w:r>
      <w:proofErr w:type="spellEnd"/>
      <w:r w:rsidRPr="00E47155">
        <w:t>. Після закінчення захисту</w:t>
      </w:r>
      <w:r w:rsidR="001C0EAC" w:rsidRPr="00E47155">
        <w:t>,</w:t>
      </w:r>
      <w:r w:rsidRPr="00E47155">
        <w:t xml:space="preserve"> на закритому засіданні </w:t>
      </w:r>
      <w:proofErr w:type="spellStart"/>
      <w:r w:rsidRPr="00E47155">
        <w:t>ЕК</w:t>
      </w:r>
      <w:proofErr w:type="spellEnd"/>
      <w:r w:rsidR="001C0EAC" w:rsidRPr="00E47155">
        <w:t>,</w:t>
      </w:r>
      <w:r w:rsidRPr="00E47155">
        <w:t xml:space="preserve"> підраховується середній бал оцінювання членами </w:t>
      </w:r>
      <w:proofErr w:type="spellStart"/>
      <w:r w:rsidRPr="00E47155">
        <w:t>ЕК</w:t>
      </w:r>
      <w:proofErr w:type="spellEnd"/>
      <w:r w:rsidRPr="00E47155">
        <w:t xml:space="preserve"> якості кваліфікаційної роботи та якості її захисту, який вноситься до протоколу, і далі згідно з </w:t>
      </w:r>
      <w:hyperlink r:id="rId12" w:history="1">
        <w:r w:rsidR="00741605" w:rsidRPr="00C72117">
          <w:rPr>
            <w:rStyle w:val="ab"/>
            <w:color w:val="0070C0"/>
          </w:rPr>
          <w:t>Положенням про систему оцінювання результатів навчання здобувачів вищої освіти в КПІ ім. Ігоря Сікорського</w:t>
        </w:r>
      </w:hyperlink>
      <w:r w:rsidRPr="00E47155">
        <w:t xml:space="preserve"> переводиться до оцінки, яка також вноситься до протоколу.</w:t>
      </w:r>
    </w:p>
    <w:p w:rsidR="003836C6" w:rsidRPr="00E47155" w:rsidRDefault="003836C6" w:rsidP="008736A7">
      <w:pPr>
        <w:pStyle w:val="a0"/>
      </w:pPr>
      <w:r w:rsidRPr="00E47155">
        <w:t xml:space="preserve">Рішення </w:t>
      </w:r>
      <w:proofErr w:type="spellStart"/>
      <w:r w:rsidRPr="00E47155">
        <w:t>ЕК</w:t>
      </w:r>
      <w:proofErr w:type="spellEnd"/>
      <w:r w:rsidRPr="00E47155">
        <w:t xml:space="preserve"> про оцінку результатів захисту кваліфікаційних робіт, а також про видачу здобувачу диплома (диплома з відзнакою), присудження відповідного ступеня вищої освіти та присвоєння кваліфікації приймається на закритому засіданні </w:t>
      </w:r>
      <w:proofErr w:type="spellStart"/>
      <w:r w:rsidRPr="00E47155">
        <w:t>ЕК</w:t>
      </w:r>
      <w:proofErr w:type="spellEnd"/>
      <w:r w:rsidRPr="00E47155">
        <w:t xml:space="preserve"> та оголошується у день захисту. Рішення приймається відкритим голосуванням звичайною більшістю голосів членів комісії, які брали участь у її засіданні. За однакової кількості голосів голова </w:t>
      </w:r>
      <w:proofErr w:type="spellStart"/>
      <w:r w:rsidRPr="00E47155">
        <w:t>ЕК</w:t>
      </w:r>
      <w:proofErr w:type="spellEnd"/>
      <w:r w:rsidRPr="00E47155">
        <w:t xml:space="preserve"> має вирішальний голос.</w:t>
      </w:r>
    </w:p>
    <w:p w:rsidR="00686992" w:rsidRPr="00E47155" w:rsidRDefault="003836C6" w:rsidP="008736A7">
      <w:pPr>
        <w:pStyle w:val="a0"/>
      </w:pPr>
      <w:r w:rsidRPr="00E47155">
        <w:t xml:space="preserve">Умови, за якими </w:t>
      </w:r>
      <w:proofErr w:type="spellStart"/>
      <w:r w:rsidRPr="00E47155">
        <w:t>ЕК</w:t>
      </w:r>
      <w:proofErr w:type="spellEnd"/>
      <w:r w:rsidRPr="00E47155">
        <w:t xml:space="preserve"> може прийняти рішення про видачу здобувачу вищої освіти диплома з відзнакою, зазначені у </w:t>
      </w:r>
      <w:hyperlink w:anchor="_Додаток_А" w:history="1">
        <w:r w:rsidRPr="00C72117">
          <w:rPr>
            <w:rStyle w:val="ab"/>
            <w:color w:val="0070C0"/>
          </w:rPr>
          <w:t xml:space="preserve">додатку </w:t>
        </w:r>
        <w:r w:rsidR="00741605" w:rsidRPr="00C72117">
          <w:rPr>
            <w:rStyle w:val="ab"/>
            <w:color w:val="0070C0"/>
          </w:rPr>
          <w:t>А</w:t>
        </w:r>
      </w:hyperlink>
      <w:r w:rsidRPr="00E47155">
        <w:t xml:space="preserve"> цього Положення.</w:t>
      </w:r>
    </w:p>
    <w:p w:rsidR="00DC5158" w:rsidRPr="00EF4253" w:rsidRDefault="00DC5158" w:rsidP="008736A7">
      <w:pPr>
        <w:pStyle w:val="a0"/>
      </w:pPr>
      <w:r w:rsidRPr="00EF4253">
        <w:t xml:space="preserve">У </w:t>
      </w:r>
      <w:r w:rsidR="00657A14" w:rsidRPr="00EF4253">
        <w:t>разі</w:t>
      </w:r>
      <w:r w:rsidR="0005317B" w:rsidRPr="00EF4253">
        <w:t xml:space="preserve"> отримання здобувачем за результатами </w:t>
      </w:r>
      <w:r w:rsidRPr="00EF4253">
        <w:t>захист</w:t>
      </w:r>
      <w:r w:rsidR="0005317B" w:rsidRPr="00EF4253">
        <w:t>у</w:t>
      </w:r>
      <w:r w:rsidRPr="00EF4253">
        <w:t xml:space="preserve"> кваліфікаційної </w:t>
      </w:r>
      <w:r w:rsidR="0005317B" w:rsidRPr="00EF4253">
        <w:t>роботи оцінки «незадовільно»</w:t>
      </w:r>
      <w:r w:rsidRPr="00EF4253">
        <w:t xml:space="preserve">, </w:t>
      </w:r>
      <w:proofErr w:type="spellStart"/>
      <w:r w:rsidRPr="00EF4253">
        <w:t>ЕК</w:t>
      </w:r>
      <w:proofErr w:type="spellEnd"/>
      <w:r w:rsidRPr="00EF4253">
        <w:t xml:space="preserve"> встановлює, чи може здобувач</w:t>
      </w:r>
      <w:r w:rsidR="008C43E9" w:rsidRPr="00EF4253">
        <w:t xml:space="preserve"> (у разі його поновлення для підготовки кваліфікаційної роботи та проходження атестації)</w:t>
      </w:r>
      <w:r w:rsidRPr="00EF4253">
        <w:t xml:space="preserve"> подати на захист </w:t>
      </w:r>
      <w:r w:rsidR="008C43E9" w:rsidRPr="00EF4253">
        <w:t xml:space="preserve">доопрацьовану </w:t>
      </w:r>
      <w:r w:rsidRPr="00EF4253">
        <w:t xml:space="preserve">кваліфікаційну роботу </w:t>
      </w:r>
      <w:r w:rsidR="008C43E9" w:rsidRPr="00EF4253">
        <w:t>за тією ж темою</w:t>
      </w:r>
      <w:r w:rsidRPr="00EF4253">
        <w:t xml:space="preserve"> </w:t>
      </w:r>
      <w:r w:rsidR="005F747B" w:rsidRPr="00EF4253">
        <w:t>або</w:t>
      </w:r>
      <w:r w:rsidRPr="00EF4253">
        <w:t xml:space="preserve"> він повинен </w:t>
      </w:r>
      <w:r w:rsidR="005F747B" w:rsidRPr="00EF4253">
        <w:t>виконати кваліфікаційну роботу за новою темою, узгодженою</w:t>
      </w:r>
      <w:r w:rsidRPr="00EF4253">
        <w:t xml:space="preserve"> з випусковою кафедрою.</w:t>
      </w:r>
    </w:p>
    <w:p w:rsidR="00205EAC" w:rsidRPr="00E47155" w:rsidRDefault="005F747B" w:rsidP="00C730DA">
      <w:pPr>
        <w:pStyle w:val="1"/>
      </w:pPr>
      <w:bookmarkStart w:id="11" w:name="_Toc500254287"/>
      <w:bookmarkStart w:id="12" w:name="_Toc503779980"/>
      <w:r>
        <w:t>Підведення</w:t>
      </w:r>
      <w:r w:rsidR="00205EAC" w:rsidRPr="00E47155">
        <w:t xml:space="preserve"> підсумків атестації</w:t>
      </w:r>
      <w:bookmarkEnd w:id="11"/>
      <w:bookmarkEnd w:id="12"/>
    </w:p>
    <w:p w:rsidR="005F747B" w:rsidRPr="008C438F" w:rsidRDefault="005F747B" w:rsidP="008736A7">
      <w:pPr>
        <w:pStyle w:val="a0"/>
      </w:pPr>
      <w:r w:rsidRPr="008C438F">
        <w:t xml:space="preserve">Здобувачі, які успішно пройшли атестацію, відраховуються з Університету у зв’язку із завершенням навчання за відповідним рівнем вищої освіти. Рішенням </w:t>
      </w:r>
      <w:proofErr w:type="spellStart"/>
      <w:r w:rsidRPr="008C438F">
        <w:t>ЕК</w:t>
      </w:r>
      <w:proofErr w:type="spellEnd"/>
      <w:r w:rsidRPr="008C438F">
        <w:t xml:space="preserve"> здобувачам може бути надана рекомендація щодо продовження навчання на наступному рівні вищої освіти.</w:t>
      </w:r>
    </w:p>
    <w:p w:rsidR="000E64AF" w:rsidRPr="00E5151B" w:rsidRDefault="000E64AF" w:rsidP="008736A7">
      <w:pPr>
        <w:pStyle w:val="a0"/>
      </w:pPr>
      <w:r w:rsidRPr="00E5151B">
        <w:t xml:space="preserve">Здобувач, який отримав оцінку «незадовільно» за результатами атестаційного екзамену або захисту кваліфікаційної роботи, чи не з’явився </w:t>
      </w:r>
      <w:r w:rsidRPr="008C438F">
        <w:t xml:space="preserve">на засідання </w:t>
      </w:r>
      <w:proofErr w:type="spellStart"/>
      <w:r w:rsidRPr="008C438F">
        <w:t>ЕК</w:t>
      </w:r>
      <w:proofErr w:type="spellEnd"/>
      <w:r w:rsidRPr="008C438F">
        <w:t xml:space="preserve"> без поважної причини, відраховується з Університету</w:t>
      </w:r>
      <w:r w:rsidR="005F747B" w:rsidRPr="008C438F">
        <w:t xml:space="preserve"> як такий, що не виконав індивідуальний навчальний план</w:t>
      </w:r>
      <w:r w:rsidRPr="008C438F">
        <w:t>. Йому видається</w:t>
      </w:r>
      <w:r w:rsidRPr="00E5151B">
        <w:t xml:space="preserve"> академічна довідка встановленого зразка.</w:t>
      </w:r>
    </w:p>
    <w:p w:rsidR="003734E7" w:rsidRPr="00E5151B" w:rsidRDefault="003734E7" w:rsidP="008736A7">
      <w:pPr>
        <w:pStyle w:val="a0"/>
      </w:pPr>
      <w:r w:rsidRPr="00E5151B">
        <w:t xml:space="preserve">Результати захисту кваліфікаційної роботи або складання атестаційних екзаменів заносяться до відомості, яка підписується всіма членами </w:t>
      </w:r>
      <w:proofErr w:type="spellStart"/>
      <w:r w:rsidRPr="00E5151B">
        <w:t>ЕК</w:t>
      </w:r>
      <w:proofErr w:type="spellEnd"/>
      <w:r w:rsidRPr="00E5151B">
        <w:t xml:space="preserve">, </w:t>
      </w:r>
      <w:r w:rsidRPr="00E5151B">
        <w:lastRenderedPageBreak/>
        <w:t>передається до деканату факультету</w:t>
      </w:r>
      <w:r w:rsidR="00BD5FB3">
        <w:t>/</w:t>
      </w:r>
      <w:r w:rsidRPr="00E5151B">
        <w:t xml:space="preserve">інституту і є підставою для підготовки </w:t>
      </w:r>
      <w:proofErr w:type="spellStart"/>
      <w:r w:rsidRPr="00E5151B">
        <w:t>проєктів</w:t>
      </w:r>
      <w:proofErr w:type="spellEnd"/>
      <w:r w:rsidRPr="00E5151B">
        <w:t xml:space="preserve"> наказів щодо завершення навчання за відповідним рівнем вищої освіти або відрахування здобувачів за невиконання індивідуального навчального плану.</w:t>
      </w:r>
    </w:p>
    <w:p w:rsidR="000E64AF" w:rsidRPr="00E5151B" w:rsidRDefault="000E64AF" w:rsidP="008736A7">
      <w:pPr>
        <w:pStyle w:val="a0"/>
      </w:pPr>
      <w:r w:rsidRPr="00E5151B">
        <w:t xml:space="preserve">Здобувач, який не склав атестаційний екзамен або не захистив кваліфікаційну роботу, може бути поновлений для </w:t>
      </w:r>
      <w:r w:rsidR="00DA77A2" w:rsidRPr="00E5151B">
        <w:t>проходження атестації</w:t>
      </w:r>
      <w:r w:rsidRPr="00E5151B">
        <w:t>.</w:t>
      </w:r>
    </w:p>
    <w:p w:rsidR="008659F9" w:rsidRPr="008C438F" w:rsidRDefault="008659F9" w:rsidP="008736A7">
      <w:pPr>
        <w:pStyle w:val="a0"/>
      </w:pPr>
      <w:r w:rsidRPr="008C438F">
        <w:t>Повторно складаються лише ті види атестації, з яких отримані оцінки «незадовільно». Вони визначаються навчальним планом, що діяв у рік закінчення Університету.</w:t>
      </w:r>
    </w:p>
    <w:p w:rsidR="00635BAD" w:rsidRPr="008C438F" w:rsidRDefault="00635BAD" w:rsidP="008736A7">
      <w:pPr>
        <w:pStyle w:val="a0"/>
      </w:pPr>
      <w:r w:rsidRPr="008C438F">
        <w:t>Поновлення осіб для повторного захисту кваліфікаційної роботи або складання атестаційних екзаменів, а також допуск до атестації здобувачів, які з поважних причин не змогли пройти її у встановлений термін</w:t>
      </w:r>
      <w:r w:rsidR="008166DB" w:rsidRPr="008C438F">
        <w:t>,</w:t>
      </w:r>
      <w:r w:rsidRPr="008C438F">
        <w:t xml:space="preserve"> здійснюється за заявою особи на ім’я ректора Університету з</w:t>
      </w:r>
      <w:r w:rsidR="00EF4253">
        <w:t xml:space="preserve"> візами-</w:t>
      </w:r>
      <w:r w:rsidRPr="008C438F">
        <w:t>погодженням</w:t>
      </w:r>
      <w:r w:rsidR="00EF4253">
        <w:t>и</w:t>
      </w:r>
      <w:r w:rsidRPr="008C438F">
        <w:t xml:space="preserve"> </w:t>
      </w:r>
      <w:r w:rsidR="00EF4253">
        <w:t>керівника (наукового керівника</w:t>
      </w:r>
      <w:r w:rsidRPr="008C438F">
        <w:t>) ква</w:t>
      </w:r>
      <w:r w:rsidR="00EF4253">
        <w:t>ліфікаційної роботи, завідувача випускової кафедри та декана</w:t>
      </w:r>
      <w:r w:rsidRPr="008C438F">
        <w:t xml:space="preserve"> факультету</w:t>
      </w:r>
      <w:r w:rsidR="00EF4253">
        <w:t>/директора</w:t>
      </w:r>
      <w:r w:rsidRPr="008C438F">
        <w:t xml:space="preserve"> інституту.</w:t>
      </w:r>
    </w:p>
    <w:p w:rsidR="003836C6" w:rsidRPr="00E47155" w:rsidRDefault="00205EAC" w:rsidP="008736A7">
      <w:pPr>
        <w:pStyle w:val="a0"/>
      </w:pPr>
      <w:r w:rsidRPr="00E47155">
        <w:t xml:space="preserve">За підсумками роботи </w:t>
      </w:r>
      <w:proofErr w:type="spellStart"/>
      <w:r w:rsidRPr="00E47155">
        <w:t>ЕК</w:t>
      </w:r>
      <w:proofErr w:type="spellEnd"/>
      <w:r w:rsidR="003836C6" w:rsidRPr="00E47155">
        <w:t xml:space="preserve"> її голова складає звіт.</w:t>
      </w:r>
    </w:p>
    <w:p w:rsidR="00886C40" w:rsidRPr="00E47155" w:rsidRDefault="003836C6" w:rsidP="008736A7">
      <w:pPr>
        <w:pStyle w:val="a0"/>
      </w:pPr>
      <w:r w:rsidRPr="00E47155">
        <w:t>У</w:t>
      </w:r>
      <w:r w:rsidR="00205EAC" w:rsidRPr="00E47155">
        <w:t xml:space="preserve"> звіті мають бути відображені результати </w:t>
      </w:r>
      <w:r w:rsidRPr="00E47155">
        <w:t xml:space="preserve">атестації </w:t>
      </w:r>
      <w:r w:rsidR="00205EAC" w:rsidRPr="00E47155">
        <w:t>з аналізом рівня підготовки здобувачів, його відповідності вимогам стандартів вищої освіти</w:t>
      </w:r>
      <w:r w:rsidRPr="00E47155">
        <w:t>, освітнім програмам</w:t>
      </w:r>
      <w:r w:rsidR="00205EAC" w:rsidRPr="00E47155">
        <w:t>. Вказуються недоліки, допущені у підготовці здобувачів, та надаються пропозиції щодо їх усунення.</w:t>
      </w:r>
    </w:p>
    <w:p w:rsidR="003836C6" w:rsidRPr="00E47155" w:rsidRDefault="003836C6" w:rsidP="008736A7">
      <w:pPr>
        <w:pStyle w:val="a0"/>
      </w:pPr>
      <w:r w:rsidRPr="00E47155">
        <w:t xml:space="preserve">Орієнтовний варіант структури та змісту звіту </w:t>
      </w:r>
      <w:proofErr w:type="spellStart"/>
      <w:r w:rsidR="008C0A56" w:rsidRPr="00E47155">
        <w:t>ЕК</w:t>
      </w:r>
      <w:proofErr w:type="spellEnd"/>
      <w:r w:rsidR="008C0A56" w:rsidRPr="00E47155">
        <w:t xml:space="preserve"> </w:t>
      </w:r>
      <w:r w:rsidRPr="00E47155">
        <w:t>наведе</w:t>
      </w:r>
      <w:r w:rsidR="008C0A56" w:rsidRPr="00E47155">
        <w:t xml:space="preserve">но у </w:t>
      </w:r>
      <w:hyperlink w:anchor="_Додаток_Б._Орієнтовні" w:history="1">
        <w:r w:rsidR="008C0A56" w:rsidRPr="00C72117">
          <w:rPr>
            <w:rStyle w:val="ab"/>
            <w:color w:val="0070C0"/>
          </w:rPr>
          <w:t xml:space="preserve">додатку </w:t>
        </w:r>
        <w:r w:rsidR="00AC19C3" w:rsidRPr="00C72117">
          <w:rPr>
            <w:rStyle w:val="ab"/>
            <w:color w:val="0070C0"/>
          </w:rPr>
          <w:t>Б</w:t>
        </w:r>
      </w:hyperlink>
      <w:r w:rsidR="008C0A56" w:rsidRPr="00E47155">
        <w:t xml:space="preserve"> цього Положення.</w:t>
      </w:r>
    </w:p>
    <w:p w:rsidR="002C6ED6" w:rsidRPr="00E47155" w:rsidRDefault="00205EAC" w:rsidP="008736A7">
      <w:pPr>
        <w:pStyle w:val="a0"/>
      </w:pPr>
      <w:r w:rsidRPr="00E47155">
        <w:t xml:space="preserve">Звіт про роботу </w:t>
      </w:r>
      <w:proofErr w:type="spellStart"/>
      <w:r w:rsidRPr="00E47155">
        <w:t>ЕК</w:t>
      </w:r>
      <w:proofErr w:type="spellEnd"/>
      <w:r w:rsidRPr="00E47155">
        <w:t xml:space="preserve"> обговорюється та </w:t>
      </w:r>
      <w:r w:rsidR="00E70823" w:rsidRPr="00E47155">
        <w:t>погоджується</w:t>
      </w:r>
      <w:r w:rsidRPr="00E47155">
        <w:t xml:space="preserve"> на її заключному засіданні і підписується головою </w:t>
      </w:r>
      <w:proofErr w:type="spellStart"/>
      <w:r w:rsidR="002C6ED6" w:rsidRPr="00E47155">
        <w:t>ЕК</w:t>
      </w:r>
      <w:proofErr w:type="spellEnd"/>
      <w:r w:rsidR="002C6ED6" w:rsidRPr="00E47155">
        <w:t>.</w:t>
      </w:r>
    </w:p>
    <w:p w:rsidR="003836C6" w:rsidRPr="00E47155" w:rsidRDefault="00205EAC" w:rsidP="008736A7">
      <w:pPr>
        <w:pStyle w:val="a0"/>
      </w:pPr>
      <w:r w:rsidRPr="00E47155">
        <w:t xml:space="preserve">Зі звітом обов’язково </w:t>
      </w:r>
      <w:r w:rsidR="003836C6" w:rsidRPr="00E47155">
        <w:t>мають</w:t>
      </w:r>
      <w:r w:rsidRPr="00E47155">
        <w:t xml:space="preserve"> ознайомитися завідувач випускової кафедри та декан факультету</w:t>
      </w:r>
      <w:r w:rsidR="008C438F">
        <w:t>/</w:t>
      </w:r>
      <w:r w:rsidR="003836C6" w:rsidRPr="00E47155">
        <w:t xml:space="preserve">директор інституту </w:t>
      </w:r>
      <w:r w:rsidRPr="00E47155">
        <w:t xml:space="preserve">(або його </w:t>
      </w:r>
      <w:r w:rsidR="00E70823" w:rsidRPr="00E47155">
        <w:t xml:space="preserve">перший </w:t>
      </w:r>
      <w:r w:rsidRPr="00E47155">
        <w:t>заступник), що засві</w:t>
      </w:r>
      <w:r w:rsidR="002C6ED6" w:rsidRPr="00E47155">
        <w:t>дчується їх підписами на звіті.</w:t>
      </w:r>
    </w:p>
    <w:p w:rsidR="003B1A60" w:rsidRDefault="00205EAC" w:rsidP="008736A7">
      <w:pPr>
        <w:pStyle w:val="a0"/>
      </w:pPr>
      <w:r w:rsidRPr="007F7C0B">
        <w:t xml:space="preserve">Звіт подається </w:t>
      </w:r>
      <w:r w:rsidR="000019E7" w:rsidRPr="007F7C0B">
        <w:t>до навчального відділу</w:t>
      </w:r>
      <w:r w:rsidRPr="007F7C0B">
        <w:t xml:space="preserve"> </w:t>
      </w:r>
      <w:r w:rsidR="000019E7" w:rsidRPr="007F7C0B">
        <w:t>У</w:t>
      </w:r>
      <w:r w:rsidRPr="007F7C0B">
        <w:t xml:space="preserve">ніверситету у двотижневий термін після закінчення роботи </w:t>
      </w:r>
      <w:proofErr w:type="spellStart"/>
      <w:r w:rsidRPr="007F7C0B">
        <w:t>ЕК</w:t>
      </w:r>
      <w:proofErr w:type="spellEnd"/>
      <w:r w:rsidR="00F94048">
        <w:t>.</w:t>
      </w:r>
    </w:p>
    <w:p w:rsidR="00205EAC" w:rsidRPr="00BD5FB3" w:rsidRDefault="00F94048" w:rsidP="008736A7">
      <w:pPr>
        <w:pStyle w:val="a0"/>
      </w:pPr>
      <w:r w:rsidRPr="00BD5FB3">
        <w:t xml:space="preserve">Результати атестації </w:t>
      </w:r>
      <w:r w:rsidR="003B1A60" w:rsidRPr="00BD5FB3">
        <w:t>оприлюднюються</w:t>
      </w:r>
      <w:r w:rsidRPr="00BD5FB3">
        <w:t xml:space="preserve"> на веб-сайті випускової кафедри</w:t>
      </w:r>
      <w:r w:rsidR="003B1A60" w:rsidRPr="00BD5FB3">
        <w:t xml:space="preserve">, </w:t>
      </w:r>
      <w:r w:rsidR="00083FF1" w:rsidRPr="00BD5FB3">
        <w:t>де</w:t>
      </w:r>
      <w:r w:rsidR="003525E0" w:rsidRPr="00BD5FB3">
        <w:t xml:space="preserve">, зокрема, </w:t>
      </w:r>
      <w:r w:rsidR="00083FF1" w:rsidRPr="00BD5FB3">
        <w:t>зазначаються</w:t>
      </w:r>
      <w:r w:rsidR="003525E0" w:rsidRPr="00BD5FB3">
        <w:t xml:space="preserve">: </w:t>
      </w:r>
      <w:r w:rsidR="00083FF1" w:rsidRPr="00BD5FB3">
        <w:t xml:space="preserve">рівень підготовки випускників, характеристика рівня </w:t>
      </w:r>
      <w:proofErr w:type="spellStart"/>
      <w:r w:rsidR="00083FF1" w:rsidRPr="00BD5FB3">
        <w:t>компетентностей</w:t>
      </w:r>
      <w:proofErr w:type="spellEnd"/>
      <w:r w:rsidR="00083FF1" w:rsidRPr="00BD5FB3">
        <w:t>, знань та умінь випускників, їх відповідність вимогам освітньої програми, науково-технічний рівень виконаних кваліфікаційних робіт, позитивні фактори у підготовці здобувачів вищої освіти</w:t>
      </w:r>
      <w:r w:rsidR="0044783D">
        <w:t xml:space="preserve"> тощо</w:t>
      </w:r>
      <w:r w:rsidR="00205EAC" w:rsidRPr="00BD5FB3">
        <w:t>.</w:t>
      </w:r>
    </w:p>
    <w:p w:rsidR="00BF1755" w:rsidRDefault="00BF1755" w:rsidP="008736A7">
      <w:pPr>
        <w:pStyle w:val="a0"/>
      </w:pPr>
      <w:r w:rsidRPr="00E47155">
        <w:t xml:space="preserve">Підсумки роботи </w:t>
      </w:r>
      <w:proofErr w:type="spellStart"/>
      <w:r w:rsidRPr="00E47155">
        <w:t>ЕК</w:t>
      </w:r>
      <w:proofErr w:type="spellEnd"/>
      <w:r w:rsidRPr="00E47155">
        <w:t xml:space="preserve"> щорічно обговорюються на засіданнях випускових кафедр, вчених рад факультетів</w:t>
      </w:r>
      <w:r w:rsidR="00BD5FB3">
        <w:t>/</w:t>
      </w:r>
      <w:r w:rsidRPr="00E47155">
        <w:t xml:space="preserve">інститутів, Методичної та Вченої рад </w:t>
      </w:r>
      <w:r w:rsidR="000019E7" w:rsidRPr="00E47155">
        <w:t>У</w:t>
      </w:r>
      <w:r w:rsidRPr="00E47155">
        <w:t>ніверситету.</w:t>
      </w:r>
    </w:p>
    <w:p w:rsidR="00A1242A" w:rsidRDefault="00A1242A" w:rsidP="008736A7">
      <w:pPr>
        <w:pStyle w:val="a0"/>
        <w:numPr>
          <w:ilvl w:val="0"/>
          <w:numId w:val="0"/>
        </w:numPr>
      </w:pPr>
    </w:p>
    <w:p w:rsidR="00A1242A" w:rsidRDefault="00A1242A" w:rsidP="008736A7">
      <w:pPr>
        <w:pStyle w:val="a0"/>
        <w:numPr>
          <w:ilvl w:val="0"/>
          <w:numId w:val="0"/>
        </w:numPr>
      </w:pPr>
    </w:p>
    <w:p w:rsidR="00A1242A" w:rsidRDefault="00A1242A" w:rsidP="008736A7">
      <w:pPr>
        <w:pStyle w:val="a0"/>
        <w:numPr>
          <w:ilvl w:val="0"/>
          <w:numId w:val="0"/>
        </w:numPr>
      </w:pPr>
    </w:p>
    <w:p w:rsidR="00A1242A" w:rsidRPr="00A1242A" w:rsidRDefault="00A1242A" w:rsidP="008736A7">
      <w:pPr>
        <w:pStyle w:val="a0"/>
        <w:numPr>
          <w:ilvl w:val="0"/>
          <w:numId w:val="0"/>
        </w:numPr>
      </w:pPr>
      <w:r>
        <w:t>Проректор з навчальної роботи</w:t>
      </w:r>
      <w:r>
        <w:tab/>
      </w:r>
      <w:r>
        <w:tab/>
      </w:r>
      <w:r>
        <w:tab/>
      </w:r>
      <w:r>
        <w:tab/>
        <w:t>Анатолій МЕЛЬНИЧЕНКО</w:t>
      </w:r>
    </w:p>
    <w:p w:rsidR="00424B2B" w:rsidRPr="00E47155" w:rsidRDefault="00205EAC" w:rsidP="00C72117">
      <w:pPr>
        <w:pStyle w:val="1"/>
        <w:numPr>
          <w:ilvl w:val="0"/>
          <w:numId w:val="0"/>
        </w:numPr>
        <w:spacing w:before="0" w:after="480"/>
        <w:ind w:left="1004" w:hanging="1004"/>
        <w:rPr>
          <w:color w:val="FFFFFF"/>
        </w:rPr>
      </w:pPr>
      <w:bookmarkStart w:id="13" w:name="_Додаток_А"/>
      <w:bookmarkEnd w:id="13"/>
      <w:r w:rsidRPr="00E47155">
        <w:br w:type="page"/>
      </w:r>
      <w:r w:rsidR="002C6ED6" w:rsidRPr="00E47155">
        <w:lastRenderedPageBreak/>
        <w:t xml:space="preserve">Додаток </w:t>
      </w:r>
      <w:r w:rsidR="000019E7" w:rsidRPr="00E47155">
        <w:t>А</w:t>
      </w:r>
    </w:p>
    <w:p w:rsidR="002C6ED6" w:rsidRPr="00E47155" w:rsidRDefault="004E65B4" w:rsidP="004E65B4">
      <w:pPr>
        <w:pStyle w:val="20"/>
      </w:pPr>
      <w:r w:rsidRPr="00E47155">
        <w:t xml:space="preserve">А.1. </w:t>
      </w:r>
      <w:r w:rsidR="004B1678" w:rsidRPr="00E47155">
        <w:t>Умови, за якими екзаменаційна комісія</w:t>
      </w:r>
      <w:r w:rsidRPr="00E47155">
        <w:t xml:space="preserve"> може прийняти</w:t>
      </w:r>
      <w:r w:rsidR="00424B2B" w:rsidRPr="00E47155">
        <w:br/>
      </w:r>
      <w:r w:rsidR="002C6ED6" w:rsidRPr="00E47155">
        <w:t>рішення про видачу</w:t>
      </w:r>
      <w:r w:rsidR="004B1678" w:rsidRPr="00E47155">
        <w:t xml:space="preserve"> </w:t>
      </w:r>
      <w:r w:rsidRPr="00E47155">
        <w:t>диплома з відзнакою</w:t>
      </w:r>
      <w:r w:rsidR="00424B2B" w:rsidRPr="00E47155">
        <w:br/>
      </w:r>
      <w:r w:rsidR="002C6ED6" w:rsidRPr="00E47155">
        <w:t xml:space="preserve">здобувачу </w:t>
      </w:r>
      <w:r w:rsidR="00424B2B" w:rsidRPr="00E47155">
        <w:t>ступеня</w:t>
      </w:r>
      <w:r w:rsidR="002C6ED6" w:rsidRPr="00E47155">
        <w:t xml:space="preserve"> </w:t>
      </w:r>
      <w:r w:rsidR="00424B2B" w:rsidRPr="00E47155">
        <w:rPr>
          <w:u w:val="single"/>
        </w:rPr>
        <w:t>бакалавра</w:t>
      </w:r>
      <w:r w:rsidR="00424B2B" w:rsidRPr="00E47155">
        <w:t>:</w:t>
      </w:r>
    </w:p>
    <w:p w:rsidR="00597DA7" w:rsidRPr="00E5151B" w:rsidRDefault="004B1678" w:rsidP="000035FE">
      <w:pPr>
        <w:numPr>
          <w:ilvl w:val="0"/>
          <w:numId w:val="2"/>
        </w:numPr>
        <w:tabs>
          <w:tab w:val="left" w:pos="426"/>
        </w:tabs>
        <w:ind w:left="426" w:hanging="426"/>
        <w:jc w:val="both"/>
        <w:rPr>
          <w:rFonts w:ascii="Calibri" w:hAnsi="Calibri"/>
          <w:sz w:val="28"/>
          <w:szCs w:val="28"/>
        </w:rPr>
      </w:pPr>
      <w:r w:rsidRPr="00E5151B">
        <w:rPr>
          <w:rFonts w:ascii="Calibri" w:hAnsi="Calibri"/>
          <w:sz w:val="28"/>
          <w:szCs w:val="28"/>
        </w:rPr>
        <w:t xml:space="preserve">здобувач вищої освіти </w:t>
      </w:r>
      <w:r w:rsidR="00BB66BD" w:rsidRPr="00E5151B">
        <w:rPr>
          <w:rFonts w:ascii="Calibri" w:hAnsi="Calibri"/>
          <w:sz w:val="28"/>
          <w:szCs w:val="28"/>
        </w:rPr>
        <w:t>має оцінки «відмінно»</w:t>
      </w:r>
      <w:r w:rsidR="00D217BC" w:rsidRPr="00E5151B">
        <w:rPr>
          <w:rFonts w:ascii="Calibri" w:hAnsi="Calibri"/>
          <w:sz w:val="28"/>
          <w:szCs w:val="28"/>
        </w:rPr>
        <w:t xml:space="preserve"> </w:t>
      </w:r>
      <w:r w:rsidR="00597DA7" w:rsidRPr="00E5151B">
        <w:rPr>
          <w:rFonts w:ascii="Calibri" w:hAnsi="Calibri"/>
          <w:sz w:val="28"/>
          <w:szCs w:val="28"/>
        </w:rPr>
        <w:t>з</w:t>
      </w:r>
      <w:r w:rsidR="00D217BC" w:rsidRPr="00E5151B">
        <w:rPr>
          <w:rFonts w:ascii="Calibri" w:hAnsi="Calibri"/>
          <w:sz w:val="28"/>
          <w:szCs w:val="28"/>
        </w:rPr>
        <w:t xml:space="preserve"> </w:t>
      </w:r>
      <w:r w:rsidR="00597DA7" w:rsidRPr="00E5151B">
        <w:rPr>
          <w:rFonts w:ascii="Calibri" w:hAnsi="Calibri"/>
          <w:sz w:val="28"/>
          <w:szCs w:val="28"/>
        </w:rPr>
        <w:t>не</w:t>
      </w:r>
      <w:r w:rsidR="00D217BC" w:rsidRPr="00E5151B">
        <w:rPr>
          <w:rFonts w:ascii="Calibri" w:hAnsi="Calibri"/>
          <w:sz w:val="28"/>
          <w:szCs w:val="28"/>
        </w:rPr>
        <w:t xml:space="preserve"> </w:t>
      </w:r>
      <w:r w:rsidR="00597DA7" w:rsidRPr="00E5151B">
        <w:rPr>
          <w:rFonts w:ascii="Calibri" w:hAnsi="Calibri"/>
          <w:sz w:val="28"/>
          <w:szCs w:val="28"/>
        </w:rPr>
        <w:t xml:space="preserve">менше 75% семестрових контролів, а з інших семестрових контролів – оцінки </w:t>
      </w:r>
      <w:r w:rsidR="00D217BC" w:rsidRPr="00E5151B">
        <w:rPr>
          <w:rFonts w:ascii="Calibri" w:hAnsi="Calibri"/>
          <w:sz w:val="28"/>
          <w:szCs w:val="28"/>
        </w:rPr>
        <w:t xml:space="preserve">«дуже добре» та </w:t>
      </w:r>
      <w:r w:rsidR="00597DA7" w:rsidRPr="00E5151B">
        <w:rPr>
          <w:rFonts w:ascii="Calibri" w:hAnsi="Calibri"/>
          <w:sz w:val="28"/>
          <w:szCs w:val="28"/>
        </w:rPr>
        <w:t>«добре»;</w:t>
      </w:r>
    </w:p>
    <w:p w:rsidR="00D228C0" w:rsidRPr="00E5151B" w:rsidRDefault="002C6ED6" w:rsidP="000035FE">
      <w:pPr>
        <w:numPr>
          <w:ilvl w:val="0"/>
          <w:numId w:val="2"/>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w:t>
      </w:r>
      <w:r w:rsidR="00D228C0" w:rsidRPr="00E5151B">
        <w:rPr>
          <w:rFonts w:ascii="Calibri" w:hAnsi="Calibri"/>
          <w:sz w:val="28"/>
          <w:szCs w:val="28"/>
        </w:rPr>
        <w:t xml:space="preserve"> склав </w:t>
      </w:r>
      <w:r w:rsidRPr="00E5151B">
        <w:rPr>
          <w:rFonts w:ascii="Calibri" w:hAnsi="Calibri"/>
          <w:sz w:val="28"/>
          <w:szCs w:val="28"/>
        </w:rPr>
        <w:t>атестаційні</w:t>
      </w:r>
      <w:r w:rsidR="00D228C0" w:rsidRPr="00E5151B">
        <w:rPr>
          <w:rFonts w:ascii="Calibri" w:hAnsi="Calibri"/>
          <w:sz w:val="28"/>
          <w:szCs w:val="28"/>
        </w:rPr>
        <w:t xml:space="preserve"> екзамени</w:t>
      </w:r>
      <w:r w:rsidR="00CE2A6A" w:rsidRPr="00E5151B">
        <w:rPr>
          <w:rFonts w:ascii="Calibri" w:hAnsi="Calibri"/>
          <w:sz w:val="28"/>
          <w:szCs w:val="28"/>
        </w:rPr>
        <w:t xml:space="preserve"> та/або</w:t>
      </w:r>
      <w:r w:rsidR="00D228C0" w:rsidRPr="00E5151B">
        <w:rPr>
          <w:rFonts w:ascii="Calibri" w:hAnsi="Calibri"/>
          <w:sz w:val="28"/>
          <w:szCs w:val="28"/>
        </w:rPr>
        <w:t xml:space="preserve"> </w:t>
      </w:r>
      <w:r w:rsidR="00CE2A6A" w:rsidRPr="00E5151B">
        <w:rPr>
          <w:rFonts w:ascii="Calibri" w:hAnsi="Calibri"/>
          <w:sz w:val="28"/>
          <w:szCs w:val="28"/>
        </w:rPr>
        <w:t xml:space="preserve">захистив кваліфікаційну роботу </w:t>
      </w:r>
      <w:r w:rsidR="00D228C0" w:rsidRPr="00E5151B">
        <w:rPr>
          <w:rFonts w:ascii="Calibri" w:hAnsi="Calibri"/>
          <w:sz w:val="28"/>
          <w:szCs w:val="28"/>
        </w:rPr>
        <w:t>з оцінкою «відмінно».</w:t>
      </w:r>
    </w:p>
    <w:p w:rsidR="00D228C0" w:rsidRPr="00E47155" w:rsidRDefault="00D228C0" w:rsidP="001806B3">
      <w:pPr>
        <w:rPr>
          <w:szCs w:val="26"/>
        </w:rPr>
      </w:pPr>
    </w:p>
    <w:p w:rsidR="004E65B4" w:rsidRPr="00E47155" w:rsidRDefault="004E65B4" w:rsidP="001806B3">
      <w:pPr>
        <w:rPr>
          <w:szCs w:val="26"/>
        </w:rPr>
      </w:pPr>
    </w:p>
    <w:p w:rsidR="004E65B4" w:rsidRPr="00E47155" w:rsidRDefault="004E65B4" w:rsidP="001806B3">
      <w:pPr>
        <w:rPr>
          <w:szCs w:val="26"/>
        </w:rPr>
      </w:pPr>
    </w:p>
    <w:p w:rsidR="00424B2B" w:rsidRPr="00E47155" w:rsidRDefault="004E65B4" w:rsidP="004E65B4">
      <w:pPr>
        <w:pStyle w:val="20"/>
      </w:pPr>
      <w:r w:rsidRPr="00E47155">
        <w:t xml:space="preserve">А.2. </w:t>
      </w:r>
      <w:r w:rsidR="00424B2B" w:rsidRPr="00E47155">
        <w:t>Умови, за якими екза</w:t>
      </w:r>
      <w:r w:rsidRPr="00E47155">
        <w:t>менаційна комісія може прийняти</w:t>
      </w:r>
      <w:r w:rsidR="00424B2B" w:rsidRPr="00E47155">
        <w:br/>
        <w:t>рішення</w:t>
      </w:r>
      <w:r w:rsidRPr="00E47155">
        <w:t xml:space="preserve"> про видачу диплома з відзнакою</w:t>
      </w:r>
      <w:r w:rsidR="00424B2B" w:rsidRPr="00E47155">
        <w:br/>
        <w:t xml:space="preserve">здобувачу ступеня </w:t>
      </w:r>
      <w:r w:rsidR="00424B2B" w:rsidRPr="00E47155">
        <w:rPr>
          <w:u w:val="single"/>
        </w:rPr>
        <w:t>магістра</w:t>
      </w:r>
      <w:r w:rsidR="00424B2B" w:rsidRPr="00E47155">
        <w:t>:</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має оцінки «відмінно» з не менше 75% семестрових контролів, а з інших семестрових контролів – оцінки «дуже добре» та «добре»;</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склав атестаційні екзамени та/або захистив кваліфікаційну роботу з оцінкою «відмінно»;</w:t>
      </w:r>
    </w:p>
    <w:p w:rsidR="00424B2B" w:rsidRPr="00E5151B" w:rsidRDefault="00424B2B" w:rsidP="000035FE">
      <w:pPr>
        <w:numPr>
          <w:ilvl w:val="0"/>
          <w:numId w:val="7"/>
        </w:numPr>
        <w:tabs>
          <w:tab w:val="left" w:pos="426"/>
        </w:tabs>
        <w:ind w:left="426" w:hanging="426"/>
        <w:jc w:val="both"/>
        <w:rPr>
          <w:rFonts w:ascii="Calibri" w:hAnsi="Calibri"/>
          <w:sz w:val="28"/>
          <w:szCs w:val="28"/>
        </w:rPr>
      </w:pPr>
      <w:r w:rsidRPr="00E5151B">
        <w:rPr>
          <w:rFonts w:ascii="Calibri" w:hAnsi="Calibri"/>
          <w:sz w:val="28"/>
          <w:szCs w:val="28"/>
        </w:rPr>
        <w:t>здобувач вищої освіти має не менше одного з досягнень:</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 xml:space="preserve">публікація у </w:t>
      </w:r>
      <w:r w:rsidR="00B30385" w:rsidRPr="00E5151B">
        <w:rPr>
          <w:rFonts w:ascii="Calibri" w:hAnsi="Calibri"/>
          <w:sz w:val="28"/>
          <w:szCs w:val="28"/>
        </w:rPr>
        <w:t xml:space="preserve">науковому </w:t>
      </w:r>
      <w:r w:rsidRPr="00E5151B">
        <w:rPr>
          <w:rFonts w:ascii="Calibri" w:hAnsi="Calibri"/>
          <w:sz w:val="28"/>
          <w:szCs w:val="28"/>
        </w:rPr>
        <w:t xml:space="preserve">фаховому виданні </w:t>
      </w:r>
      <w:r w:rsidR="00B30385" w:rsidRPr="00E5151B">
        <w:rPr>
          <w:rFonts w:ascii="Calibri" w:hAnsi="Calibri"/>
          <w:sz w:val="28"/>
          <w:szCs w:val="28"/>
        </w:rPr>
        <w:t>(</w:t>
      </w:r>
      <w:r w:rsidRPr="00E5151B">
        <w:rPr>
          <w:rFonts w:ascii="Calibri" w:hAnsi="Calibri"/>
          <w:sz w:val="28"/>
          <w:szCs w:val="28"/>
        </w:rPr>
        <w:t xml:space="preserve">не нижче категорії </w:t>
      </w:r>
      <w:r w:rsidR="00B30385" w:rsidRPr="00E5151B">
        <w:rPr>
          <w:rFonts w:ascii="Calibri" w:hAnsi="Calibri"/>
          <w:sz w:val="28"/>
          <w:szCs w:val="28"/>
        </w:rPr>
        <w:t>«</w:t>
      </w:r>
      <w:r w:rsidR="00692BD7">
        <w:rPr>
          <w:rFonts w:ascii="Calibri" w:hAnsi="Calibri"/>
          <w:sz w:val="28"/>
          <w:szCs w:val="28"/>
        </w:rPr>
        <w:t>Б</w:t>
      </w:r>
      <w:r w:rsidR="00B30385" w:rsidRPr="00E5151B">
        <w:rPr>
          <w:rFonts w:ascii="Calibri" w:hAnsi="Calibri"/>
          <w:sz w:val="28"/>
          <w:szCs w:val="28"/>
        </w:rPr>
        <w:t>»)</w:t>
      </w:r>
      <w:r w:rsidRPr="00E5151B">
        <w:rPr>
          <w:rFonts w:ascii="Calibri" w:hAnsi="Calibri"/>
          <w:sz w:val="28"/>
          <w:szCs w:val="28"/>
        </w:rPr>
        <w:t>;</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 xml:space="preserve">отримання охоронного документу за </w:t>
      </w:r>
      <w:r w:rsidR="00B30385" w:rsidRPr="00E5151B">
        <w:rPr>
          <w:rFonts w:ascii="Calibri" w:hAnsi="Calibri"/>
          <w:sz w:val="28"/>
          <w:szCs w:val="28"/>
        </w:rPr>
        <w:t>результат</w:t>
      </w:r>
      <w:r w:rsidR="00863C96">
        <w:rPr>
          <w:rFonts w:ascii="Calibri" w:hAnsi="Calibri"/>
          <w:sz w:val="28"/>
          <w:szCs w:val="28"/>
        </w:rPr>
        <w:t>ами</w:t>
      </w:r>
      <w:r w:rsidRPr="00E5151B">
        <w:rPr>
          <w:rFonts w:ascii="Calibri" w:hAnsi="Calibri"/>
          <w:sz w:val="28"/>
          <w:szCs w:val="28"/>
        </w:rPr>
        <w:t xml:space="preserve"> </w:t>
      </w:r>
      <w:r w:rsidR="00B30385" w:rsidRPr="00E5151B">
        <w:rPr>
          <w:rFonts w:ascii="Calibri" w:hAnsi="Calibri"/>
          <w:sz w:val="28"/>
          <w:szCs w:val="28"/>
        </w:rPr>
        <w:t>виконання</w:t>
      </w:r>
      <w:r w:rsidRPr="00E5151B">
        <w:rPr>
          <w:rFonts w:ascii="Calibri" w:hAnsi="Calibri"/>
          <w:sz w:val="28"/>
          <w:szCs w:val="28"/>
        </w:rPr>
        <w:t xml:space="preserve"> кваліфікаційної роботи;</w:t>
      </w:r>
    </w:p>
    <w:p w:rsidR="00424B2B" w:rsidRPr="00E5151B" w:rsidRDefault="00424B2B" w:rsidP="000035FE">
      <w:pPr>
        <w:numPr>
          <w:ilvl w:val="1"/>
          <w:numId w:val="8"/>
        </w:numPr>
        <w:tabs>
          <w:tab w:val="left" w:pos="993"/>
        </w:tabs>
        <w:ind w:left="993"/>
        <w:jc w:val="both"/>
        <w:rPr>
          <w:rFonts w:ascii="Calibri" w:hAnsi="Calibri"/>
          <w:sz w:val="28"/>
          <w:szCs w:val="28"/>
        </w:rPr>
      </w:pPr>
      <w:r w:rsidRPr="00E5151B">
        <w:rPr>
          <w:rFonts w:ascii="Calibri" w:hAnsi="Calibri"/>
          <w:sz w:val="28"/>
          <w:szCs w:val="28"/>
        </w:rPr>
        <w:t xml:space="preserve">участь у конкурсі </w:t>
      </w:r>
      <w:proofErr w:type="spellStart"/>
      <w:r w:rsidRPr="00E5151B">
        <w:rPr>
          <w:rFonts w:ascii="Calibri" w:hAnsi="Calibri"/>
          <w:sz w:val="28"/>
          <w:szCs w:val="28"/>
        </w:rPr>
        <w:t>стартапів</w:t>
      </w:r>
      <w:proofErr w:type="spellEnd"/>
      <w:r w:rsidRPr="00E5151B">
        <w:rPr>
          <w:rFonts w:ascii="Calibri" w:hAnsi="Calibri"/>
          <w:sz w:val="28"/>
          <w:szCs w:val="28"/>
        </w:rPr>
        <w:t xml:space="preserve"> </w:t>
      </w:r>
      <w:proofErr w:type="spellStart"/>
      <w:r w:rsidRPr="00E5151B">
        <w:rPr>
          <w:rFonts w:ascii="Calibri" w:hAnsi="Calibri"/>
          <w:sz w:val="28"/>
          <w:szCs w:val="28"/>
        </w:rPr>
        <w:t>Sikorsky</w:t>
      </w:r>
      <w:proofErr w:type="spellEnd"/>
      <w:r w:rsidRPr="00E5151B">
        <w:rPr>
          <w:rFonts w:ascii="Calibri" w:hAnsi="Calibri"/>
          <w:sz w:val="28"/>
          <w:szCs w:val="28"/>
        </w:rPr>
        <w:t xml:space="preserve"> </w:t>
      </w:r>
      <w:proofErr w:type="spellStart"/>
      <w:r w:rsidRPr="00E5151B">
        <w:rPr>
          <w:rFonts w:ascii="Calibri" w:hAnsi="Calibri"/>
          <w:sz w:val="28"/>
          <w:szCs w:val="28"/>
        </w:rPr>
        <w:t>Challenge</w:t>
      </w:r>
      <w:proofErr w:type="spellEnd"/>
      <w:r w:rsidRPr="00E5151B">
        <w:rPr>
          <w:rFonts w:ascii="Calibri" w:hAnsi="Calibri"/>
          <w:sz w:val="28"/>
          <w:szCs w:val="28"/>
        </w:rPr>
        <w:t>.</w:t>
      </w:r>
    </w:p>
    <w:p w:rsidR="00424B2B" w:rsidRPr="00E47155" w:rsidRDefault="00424B2B" w:rsidP="00424B2B">
      <w:pPr>
        <w:rPr>
          <w:szCs w:val="26"/>
        </w:rPr>
      </w:pPr>
    </w:p>
    <w:p w:rsidR="00205EAC" w:rsidRPr="00E47155" w:rsidRDefault="00205EAC" w:rsidP="00C72117">
      <w:pPr>
        <w:pStyle w:val="1"/>
        <w:numPr>
          <w:ilvl w:val="0"/>
          <w:numId w:val="0"/>
        </w:numPr>
        <w:spacing w:before="0" w:after="480"/>
      </w:pPr>
      <w:bookmarkStart w:id="14" w:name="_Додаток_Б._Орієнтовні"/>
      <w:bookmarkEnd w:id="14"/>
      <w:r w:rsidRPr="00E47155">
        <w:br w:type="page"/>
      </w:r>
      <w:bookmarkStart w:id="15" w:name="_Toc500254290"/>
      <w:bookmarkStart w:id="16" w:name="_Toc503779982"/>
      <w:r w:rsidRPr="00C72117">
        <w:lastRenderedPageBreak/>
        <w:t xml:space="preserve">Додаток </w:t>
      </w:r>
      <w:bookmarkEnd w:id="15"/>
      <w:r w:rsidR="000019E7" w:rsidRPr="00C72117">
        <w:t>Б</w:t>
      </w:r>
      <w:r w:rsidRPr="00C72117">
        <w:rPr>
          <w:color w:val="FFFFFF" w:themeColor="background1"/>
        </w:rPr>
        <w:t>.</w:t>
      </w:r>
      <w:bookmarkStart w:id="17" w:name="_Toc372281377"/>
      <w:bookmarkStart w:id="18" w:name="_Toc500254291"/>
      <w:r w:rsidRPr="00C72117">
        <w:br/>
      </w:r>
      <w:r w:rsidR="00B7267D" w:rsidRPr="00C72117">
        <w:rPr>
          <w:caps w:val="0"/>
        </w:rPr>
        <w:t>Орієнтовні с</w:t>
      </w:r>
      <w:r w:rsidR="00BD1B11" w:rsidRPr="00C72117">
        <w:rPr>
          <w:caps w:val="0"/>
        </w:rPr>
        <w:t>труктура</w:t>
      </w:r>
      <w:r w:rsidR="00EF14C6" w:rsidRPr="00C72117">
        <w:rPr>
          <w:caps w:val="0"/>
        </w:rPr>
        <w:t xml:space="preserve"> та зміст</w:t>
      </w:r>
      <w:r w:rsidR="00770270" w:rsidRPr="00C72117">
        <w:rPr>
          <w:caps w:val="0"/>
        </w:rPr>
        <w:t xml:space="preserve"> </w:t>
      </w:r>
      <w:r w:rsidRPr="00C72117">
        <w:rPr>
          <w:caps w:val="0"/>
        </w:rPr>
        <w:t xml:space="preserve">звіту </w:t>
      </w:r>
      <w:bookmarkEnd w:id="17"/>
      <w:r w:rsidRPr="00C72117">
        <w:rPr>
          <w:caps w:val="0"/>
        </w:rPr>
        <w:t>екзаменаційної комісії</w:t>
      </w:r>
      <w:bookmarkEnd w:id="16"/>
      <w:bookmarkEnd w:id="18"/>
    </w:p>
    <w:p w:rsidR="008C0A56" w:rsidRPr="00E47155" w:rsidRDefault="008C0A56" w:rsidP="008C0A56">
      <w:pPr>
        <w:spacing w:before="480" w:after="120"/>
        <w:jc w:val="center"/>
        <w:rPr>
          <w:rFonts w:ascii="Calibri" w:hAnsi="Calibri"/>
          <w:b/>
          <w:bCs/>
          <w:spacing w:val="60"/>
          <w:sz w:val="28"/>
          <w:szCs w:val="28"/>
        </w:rPr>
      </w:pPr>
      <w:r w:rsidRPr="00E47155">
        <w:rPr>
          <w:rFonts w:ascii="Calibri" w:hAnsi="Calibri"/>
          <w:b/>
          <w:bCs/>
          <w:spacing w:val="60"/>
          <w:sz w:val="28"/>
          <w:szCs w:val="28"/>
        </w:rPr>
        <w:t>ЗВІТ</w:t>
      </w:r>
    </w:p>
    <w:p w:rsidR="008C0A56" w:rsidRPr="00E47155" w:rsidRDefault="008C0A56" w:rsidP="008C0A56">
      <w:pPr>
        <w:spacing w:after="120"/>
        <w:jc w:val="center"/>
        <w:rPr>
          <w:rFonts w:ascii="Calibri" w:hAnsi="Calibri"/>
          <w:b/>
          <w:bCs/>
          <w:sz w:val="28"/>
          <w:szCs w:val="28"/>
        </w:rPr>
      </w:pPr>
      <w:r w:rsidRPr="00E47155">
        <w:rPr>
          <w:rFonts w:ascii="Calibri" w:hAnsi="Calibri"/>
          <w:b/>
          <w:bCs/>
          <w:sz w:val="28"/>
          <w:szCs w:val="28"/>
        </w:rPr>
        <w:t xml:space="preserve">про роботу екзаменаційної комісії № </w:t>
      </w:r>
      <w:proofErr w:type="spellStart"/>
      <w:r w:rsidRPr="00E47155">
        <w:rPr>
          <w:rFonts w:ascii="Calibri" w:hAnsi="Calibri"/>
          <w:b/>
          <w:bCs/>
          <w:color w:val="FF0000"/>
          <w:sz w:val="28"/>
          <w:szCs w:val="28"/>
        </w:rPr>
        <w:t>ХХ</w:t>
      </w:r>
      <w:proofErr w:type="spellEnd"/>
    </w:p>
    <w:p w:rsidR="008C0A56" w:rsidRPr="00E47155" w:rsidRDefault="008C0A56" w:rsidP="008C0A56">
      <w:pPr>
        <w:jc w:val="center"/>
        <w:rPr>
          <w:rFonts w:ascii="Calibri" w:hAnsi="Calibri"/>
          <w:b/>
          <w:szCs w:val="26"/>
        </w:rPr>
      </w:pPr>
      <w:r w:rsidRPr="00E47155">
        <w:rPr>
          <w:rFonts w:ascii="Calibri" w:hAnsi="Calibri"/>
          <w:b/>
          <w:szCs w:val="26"/>
        </w:rPr>
        <w:t>з проведення атестації здобувачів ступеня</w:t>
      </w:r>
      <w:r w:rsidRPr="00E47155">
        <w:rPr>
          <w:rFonts w:ascii="Calibri" w:hAnsi="Calibri"/>
          <w:b/>
          <w:color w:val="FF0000"/>
          <w:szCs w:val="26"/>
        </w:rPr>
        <w:t xml:space="preserve"> бакалавра/магістра</w:t>
      </w:r>
      <w:r w:rsidRPr="00E47155">
        <w:rPr>
          <w:rFonts w:ascii="Calibri" w:hAnsi="Calibri"/>
          <w:b/>
          <w:color w:val="FF0000"/>
          <w:szCs w:val="26"/>
        </w:rPr>
        <w:br/>
      </w:r>
      <w:r w:rsidRPr="00E47155">
        <w:rPr>
          <w:rFonts w:ascii="Calibri" w:hAnsi="Calibri"/>
          <w:b/>
          <w:szCs w:val="26"/>
        </w:rPr>
        <w:t xml:space="preserve">за освітньою програмою </w:t>
      </w:r>
      <w:r w:rsidRPr="00E47155">
        <w:rPr>
          <w:rFonts w:ascii="Calibri" w:hAnsi="Calibri"/>
          <w:b/>
          <w:color w:val="FF0000"/>
          <w:szCs w:val="26"/>
        </w:rPr>
        <w:t xml:space="preserve">«Назва» </w:t>
      </w:r>
      <w:r w:rsidRPr="00E47155">
        <w:rPr>
          <w:rFonts w:ascii="Calibri" w:hAnsi="Calibri"/>
          <w:b/>
          <w:szCs w:val="26"/>
        </w:rPr>
        <w:t xml:space="preserve">спеціальності </w:t>
      </w:r>
      <w:proofErr w:type="spellStart"/>
      <w:r w:rsidRPr="00E47155">
        <w:rPr>
          <w:rFonts w:ascii="Calibri" w:hAnsi="Calibri"/>
          <w:b/>
          <w:color w:val="FF0000"/>
          <w:szCs w:val="26"/>
        </w:rPr>
        <w:t>ХХХ</w:t>
      </w:r>
      <w:proofErr w:type="spellEnd"/>
      <w:r w:rsidRPr="00E47155">
        <w:rPr>
          <w:rFonts w:ascii="Calibri" w:hAnsi="Calibri"/>
          <w:b/>
          <w:color w:val="FF0000"/>
          <w:szCs w:val="26"/>
        </w:rPr>
        <w:t xml:space="preserve"> «Назва»</w:t>
      </w:r>
    </w:p>
    <w:p w:rsidR="008C0A56" w:rsidRPr="00E47155" w:rsidRDefault="008C0A56" w:rsidP="008C0A56">
      <w:pPr>
        <w:rPr>
          <w:rFonts w:ascii="Calibri" w:hAnsi="Calibri"/>
        </w:rPr>
      </w:pPr>
    </w:p>
    <w:p w:rsidR="008C0A56" w:rsidRPr="00E47155" w:rsidRDefault="008C0A56" w:rsidP="008C0A56">
      <w:pPr>
        <w:jc w:val="center"/>
        <w:rPr>
          <w:rFonts w:ascii="Calibri" w:hAnsi="Calibri"/>
          <w:b/>
          <w:bCs/>
          <w:sz w:val="24"/>
        </w:rPr>
      </w:pPr>
      <w:r w:rsidRPr="00E47155">
        <w:rPr>
          <w:rFonts w:ascii="Calibri" w:hAnsi="Calibri"/>
          <w:b/>
          <w:bCs/>
          <w:sz w:val="24"/>
        </w:rPr>
        <w:t>1. Склад екзаменаційної комісії та організація її роботи</w:t>
      </w:r>
    </w:p>
    <w:p w:rsidR="008C0A56" w:rsidRPr="00E47155" w:rsidRDefault="008C0A56" w:rsidP="008C0A56">
      <w:pPr>
        <w:ind w:firstLine="480"/>
        <w:jc w:val="both"/>
        <w:rPr>
          <w:rFonts w:ascii="Calibri" w:hAnsi="Calibri"/>
          <w:spacing w:val="-2"/>
          <w:sz w:val="24"/>
        </w:rPr>
      </w:pPr>
      <w:r w:rsidRPr="00E47155">
        <w:rPr>
          <w:rFonts w:ascii="Calibri" w:hAnsi="Calibri"/>
          <w:spacing w:val="-2"/>
          <w:sz w:val="24"/>
        </w:rPr>
        <w:t xml:space="preserve">Екзаменаційна комісія з проведення атестації </w:t>
      </w:r>
      <w:r w:rsidR="00B34D04" w:rsidRPr="00E47155">
        <w:rPr>
          <w:rFonts w:ascii="Calibri" w:hAnsi="Calibri"/>
          <w:spacing w:val="-2"/>
          <w:sz w:val="24"/>
        </w:rPr>
        <w:t xml:space="preserve">здобувачів </w:t>
      </w:r>
      <w:r w:rsidRPr="00E47155">
        <w:rPr>
          <w:rFonts w:ascii="Calibri" w:hAnsi="Calibri"/>
          <w:spacing w:val="-2"/>
          <w:sz w:val="24"/>
        </w:rPr>
        <w:t xml:space="preserve">ступеня </w:t>
      </w:r>
      <w:r w:rsidRPr="00E47155">
        <w:rPr>
          <w:rFonts w:ascii="Calibri" w:hAnsi="Calibri"/>
          <w:color w:val="FF0000"/>
          <w:spacing w:val="-2"/>
          <w:sz w:val="24"/>
        </w:rPr>
        <w:t xml:space="preserve">бакалавра/магістра </w:t>
      </w:r>
      <w:r w:rsidRPr="00E47155">
        <w:rPr>
          <w:rFonts w:ascii="Calibri" w:hAnsi="Calibri"/>
          <w:spacing w:val="-2"/>
          <w:sz w:val="24"/>
        </w:rPr>
        <w:t xml:space="preserve">призначена наказом по університету від </w:t>
      </w:r>
      <w:r w:rsidRPr="00E47155">
        <w:rPr>
          <w:rFonts w:ascii="Calibri" w:hAnsi="Calibri"/>
          <w:color w:val="FF0000"/>
          <w:spacing w:val="-2"/>
          <w:sz w:val="24"/>
        </w:rPr>
        <w:t>ХХ.ХХ.20ХХ</w:t>
      </w:r>
      <w:r w:rsidRPr="00E47155">
        <w:rPr>
          <w:rFonts w:ascii="Calibri" w:hAnsi="Calibri"/>
          <w:spacing w:val="-2"/>
          <w:sz w:val="24"/>
        </w:rPr>
        <w:t xml:space="preserve"> р. № </w:t>
      </w:r>
      <w:proofErr w:type="spellStart"/>
      <w:r w:rsidRPr="00E47155">
        <w:rPr>
          <w:rFonts w:ascii="Calibri" w:hAnsi="Calibri"/>
          <w:color w:val="FF0000"/>
          <w:spacing w:val="-2"/>
          <w:sz w:val="24"/>
        </w:rPr>
        <w:t>ХХХХ</w:t>
      </w:r>
      <w:proofErr w:type="spellEnd"/>
      <w:r w:rsidRPr="00E47155">
        <w:rPr>
          <w:rFonts w:ascii="Calibri" w:hAnsi="Calibri"/>
          <w:spacing w:val="-2"/>
          <w:sz w:val="24"/>
        </w:rPr>
        <w:t xml:space="preserve"> у складі:</w:t>
      </w:r>
    </w:p>
    <w:p w:rsidR="008C0A56" w:rsidRPr="00E47155" w:rsidRDefault="008C0A56" w:rsidP="008C0A56">
      <w:pPr>
        <w:tabs>
          <w:tab w:val="left" w:leader="underscore" w:pos="9295"/>
        </w:tabs>
        <w:rPr>
          <w:rFonts w:ascii="Calibri" w:hAnsi="Calibri"/>
          <w:color w:val="FF0000"/>
          <w:sz w:val="24"/>
        </w:rPr>
      </w:pPr>
      <w:r w:rsidRPr="00E47155">
        <w:rPr>
          <w:rFonts w:ascii="Calibri" w:hAnsi="Calibri"/>
          <w:sz w:val="24"/>
        </w:rPr>
        <w:t>Голова комісії</w:t>
      </w:r>
      <w:r w:rsidRPr="00E47155">
        <w:rPr>
          <w:rFonts w:ascii="Calibri" w:hAnsi="Calibri"/>
          <w:color w:val="FF0000"/>
          <w:sz w:val="24"/>
        </w:rPr>
        <w:t xml:space="preserve"> 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color w:val="FF0000"/>
          <w:sz w:val="24"/>
        </w:rPr>
      </w:pPr>
      <w:r w:rsidRPr="00E47155">
        <w:rPr>
          <w:rFonts w:ascii="Calibri" w:hAnsi="Calibri"/>
          <w:sz w:val="24"/>
        </w:rPr>
        <w:t xml:space="preserve">Члени комісії: </w:t>
      </w:r>
      <w:r w:rsidRPr="00E47155">
        <w:rPr>
          <w:rFonts w:ascii="Calibri" w:hAnsi="Calibri"/>
          <w:color w:val="FF0000"/>
          <w:sz w:val="24"/>
        </w:rPr>
        <w:t>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color w:val="FF0000"/>
          <w:sz w:val="24"/>
        </w:rPr>
      </w:pPr>
      <w:r w:rsidRPr="00E47155">
        <w:rPr>
          <w:rFonts w:ascii="Calibri" w:hAnsi="Calibri"/>
          <w:color w:val="FF0000"/>
          <w:sz w:val="24"/>
        </w:rPr>
        <w:tab/>
        <w:t>Прізвище, ім’я, по батькові, науковий ступінь, вчене звання, посада</w:t>
      </w:r>
    </w:p>
    <w:p w:rsidR="008C0A56" w:rsidRPr="00E47155" w:rsidRDefault="008C0A56" w:rsidP="008C0A56">
      <w:pPr>
        <w:tabs>
          <w:tab w:val="left" w:pos="1526"/>
          <w:tab w:val="left" w:leader="underscore" w:pos="9295"/>
        </w:tabs>
        <w:rPr>
          <w:rFonts w:ascii="Calibri" w:hAnsi="Calibri"/>
          <w:sz w:val="24"/>
        </w:rPr>
      </w:pPr>
      <w:r w:rsidRPr="00E47155">
        <w:rPr>
          <w:rFonts w:ascii="Calibri" w:hAnsi="Calibri"/>
          <w:color w:val="FF0000"/>
          <w:sz w:val="24"/>
        </w:rPr>
        <w:tab/>
        <w:t>Прізвище, ім’я, по батькові, науковий ступінь, вчене звання, посада</w:t>
      </w:r>
    </w:p>
    <w:p w:rsidR="008C0A56" w:rsidRPr="00E47155" w:rsidRDefault="008C0A56" w:rsidP="008C0A56">
      <w:pPr>
        <w:ind w:firstLine="539"/>
        <w:rPr>
          <w:rFonts w:ascii="Calibri" w:hAnsi="Calibri"/>
          <w:sz w:val="24"/>
        </w:rPr>
      </w:pPr>
    </w:p>
    <w:p w:rsidR="008C0A56" w:rsidRPr="00E47155" w:rsidRDefault="008C0A56" w:rsidP="008C0A56">
      <w:pPr>
        <w:ind w:firstLine="480"/>
        <w:jc w:val="both"/>
        <w:rPr>
          <w:rFonts w:ascii="Calibri" w:hAnsi="Calibri"/>
          <w:sz w:val="24"/>
        </w:rPr>
      </w:pPr>
      <w:r w:rsidRPr="00E47155">
        <w:rPr>
          <w:rFonts w:ascii="Calibri" w:hAnsi="Calibri"/>
          <w:sz w:val="24"/>
        </w:rPr>
        <w:t xml:space="preserve">За період роботи екзаменаційної комісії з </w:t>
      </w:r>
      <w:r w:rsidRPr="00E47155">
        <w:rPr>
          <w:rFonts w:ascii="Calibri" w:hAnsi="Calibri"/>
          <w:color w:val="FF0000"/>
          <w:sz w:val="24"/>
        </w:rPr>
        <w:t>ХХ.ХХ.20ХХ</w:t>
      </w:r>
      <w:r w:rsidRPr="00E47155">
        <w:rPr>
          <w:rFonts w:ascii="Calibri" w:hAnsi="Calibri"/>
          <w:sz w:val="24"/>
        </w:rPr>
        <w:t xml:space="preserve"> р. по </w:t>
      </w:r>
      <w:r w:rsidRPr="00E47155">
        <w:rPr>
          <w:rFonts w:ascii="Calibri" w:hAnsi="Calibri"/>
          <w:color w:val="FF0000"/>
          <w:sz w:val="24"/>
        </w:rPr>
        <w:t>ХХ.ХХ.20ХХ</w:t>
      </w:r>
      <w:r w:rsidRPr="00E47155">
        <w:rPr>
          <w:rFonts w:ascii="Calibri" w:hAnsi="Calibri"/>
          <w:sz w:val="24"/>
        </w:rPr>
        <w:t xml:space="preserve"> р. проведено </w:t>
      </w:r>
      <w:proofErr w:type="spellStart"/>
      <w:r w:rsidRPr="00E47155">
        <w:rPr>
          <w:rFonts w:ascii="Calibri" w:hAnsi="Calibri"/>
          <w:color w:val="FF0000"/>
          <w:sz w:val="24"/>
        </w:rPr>
        <w:t>ХХ</w:t>
      </w:r>
      <w:proofErr w:type="spellEnd"/>
      <w:r w:rsidR="00B34D04" w:rsidRPr="00E47155">
        <w:rPr>
          <w:rFonts w:ascii="Calibri" w:hAnsi="Calibri"/>
          <w:sz w:val="24"/>
        </w:rPr>
        <w:t xml:space="preserve"> засідань:</w:t>
      </w:r>
    </w:p>
    <w:p w:rsidR="008C0A56" w:rsidRPr="00E47155" w:rsidRDefault="008C0A56" w:rsidP="008C0A56">
      <w:pPr>
        <w:ind w:firstLine="480"/>
        <w:jc w:val="both"/>
        <w:rPr>
          <w:rFonts w:ascii="Calibri" w:hAnsi="Calibri"/>
          <w:i/>
          <w:iCs/>
          <w:sz w:val="24"/>
        </w:rPr>
      </w:pPr>
      <w:r w:rsidRPr="00E47155">
        <w:rPr>
          <w:rFonts w:ascii="Calibri" w:hAnsi="Calibri"/>
          <w:i/>
          <w:iCs/>
          <w:sz w:val="24"/>
        </w:rPr>
        <w:t>Зазначається дата проведення кожного засідання та кількість проекзаменованих здобувачів або кількість захистів кваліфікаційних робіт, що відбулися на ньому.</w:t>
      </w:r>
    </w:p>
    <w:p w:rsidR="008C0A56" w:rsidRPr="00E47155" w:rsidRDefault="008C0A56" w:rsidP="008C0A56">
      <w:pPr>
        <w:ind w:firstLine="480"/>
        <w:jc w:val="both"/>
        <w:rPr>
          <w:rFonts w:ascii="Calibri" w:hAnsi="Calibri"/>
          <w:i/>
          <w:sz w:val="24"/>
        </w:rPr>
      </w:pPr>
      <w:r w:rsidRPr="00E47155">
        <w:rPr>
          <w:rFonts w:ascii="Calibri" w:hAnsi="Calibri"/>
          <w:i/>
          <w:sz w:val="24"/>
        </w:rPr>
        <w:t>Далі у довільній формі надається така інформація:</w:t>
      </w:r>
    </w:p>
    <w:p w:rsidR="008C0A56" w:rsidRPr="00863C96" w:rsidRDefault="008C0A56" w:rsidP="00863C96">
      <w:pPr>
        <w:pStyle w:val="a"/>
        <w:ind w:left="851" w:hanging="371"/>
        <w:rPr>
          <w:i/>
        </w:rPr>
      </w:pPr>
      <w:r w:rsidRPr="00863C96">
        <w:rPr>
          <w:i/>
        </w:rPr>
        <w:t xml:space="preserve">питання організації роботи комісії (розклад роботи </w:t>
      </w:r>
      <w:proofErr w:type="spellStart"/>
      <w:r w:rsidRPr="00863C96">
        <w:rPr>
          <w:i/>
        </w:rPr>
        <w:t>ЕК</w:t>
      </w:r>
      <w:proofErr w:type="spellEnd"/>
      <w:r w:rsidRPr="00863C96">
        <w:rPr>
          <w:i/>
        </w:rPr>
        <w:t>), повнота забезпечення необхідними матеріалами і документами;</w:t>
      </w:r>
    </w:p>
    <w:p w:rsidR="008C0A56" w:rsidRPr="00863C96" w:rsidRDefault="008C0A56" w:rsidP="00863C96">
      <w:pPr>
        <w:pStyle w:val="a"/>
        <w:ind w:left="851" w:hanging="371"/>
        <w:rPr>
          <w:i/>
        </w:rPr>
      </w:pPr>
      <w:r w:rsidRPr="00863C96">
        <w:rPr>
          <w:i/>
        </w:rPr>
        <w:t>присутність та виступ на захисті керівників і рецензентів;</w:t>
      </w:r>
    </w:p>
    <w:p w:rsidR="008C0A56" w:rsidRPr="00863C96" w:rsidRDefault="008C0A56" w:rsidP="00863C96">
      <w:pPr>
        <w:pStyle w:val="a"/>
        <w:ind w:left="851" w:hanging="371"/>
        <w:rPr>
          <w:i/>
        </w:rPr>
      </w:pPr>
      <w:r w:rsidRPr="00863C96">
        <w:rPr>
          <w:i/>
        </w:rPr>
        <w:t xml:space="preserve">якість </w:t>
      </w:r>
      <w:proofErr w:type="spellStart"/>
      <w:r w:rsidR="00C87ABD" w:rsidRPr="00863C96">
        <w:rPr>
          <w:i/>
        </w:rPr>
        <w:t>РСО</w:t>
      </w:r>
      <w:proofErr w:type="spellEnd"/>
      <w:r w:rsidR="00C87ABD" w:rsidRPr="00863C96">
        <w:rPr>
          <w:i/>
        </w:rPr>
        <w:t xml:space="preserve"> </w:t>
      </w:r>
      <w:r w:rsidRPr="00863C96">
        <w:rPr>
          <w:i/>
        </w:rPr>
        <w:t>екзаменаційних робіт та захисту кваліфікаційних робіт;</w:t>
      </w:r>
    </w:p>
    <w:p w:rsidR="008C0A56" w:rsidRPr="00863C96" w:rsidRDefault="008C0A56" w:rsidP="00863C96">
      <w:pPr>
        <w:pStyle w:val="a"/>
        <w:ind w:left="851" w:hanging="371"/>
        <w:rPr>
          <w:i/>
        </w:rPr>
      </w:pPr>
      <w:r w:rsidRPr="00863C96">
        <w:rPr>
          <w:i/>
        </w:rPr>
        <w:t xml:space="preserve">повнота і логічність відповідей в екзаменаційних роботах, доповідей та відповідей на запитання членів </w:t>
      </w:r>
      <w:proofErr w:type="spellStart"/>
      <w:r w:rsidRPr="00863C96">
        <w:rPr>
          <w:i/>
        </w:rPr>
        <w:t>ЕК</w:t>
      </w:r>
      <w:proofErr w:type="spellEnd"/>
      <w:r w:rsidRPr="00863C96">
        <w:rPr>
          <w:i/>
        </w:rPr>
        <w:t>;</w:t>
      </w:r>
    </w:p>
    <w:p w:rsidR="008C0A56" w:rsidRPr="00863C96" w:rsidRDefault="008C0A56" w:rsidP="00863C96">
      <w:pPr>
        <w:pStyle w:val="a"/>
        <w:ind w:left="851" w:hanging="371"/>
        <w:rPr>
          <w:i/>
        </w:rPr>
      </w:pPr>
      <w:r w:rsidRPr="00863C96">
        <w:rPr>
          <w:i/>
        </w:rPr>
        <w:t xml:space="preserve">наявність особливих думок членів </w:t>
      </w:r>
      <w:proofErr w:type="spellStart"/>
      <w:r w:rsidRPr="00863C96">
        <w:rPr>
          <w:i/>
        </w:rPr>
        <w:t>ЕК</w:t>
      </w:r>
      <w:proofErr w:type="spellEnd"/>
      <w:r w:rsidRPr="00863C96">
        <w:rPr>
          <w:i/>
        </w:rPr>
        <w:t>;</w:t>
      </w:r>
    </w:p>
    <w:p w:rsidR="008C0A56" w:rsidRPr="00863C96" w:rsidRDefault="008C0A56" w:rsidP="00863C96">
      <w:pPr>
        <w:pStyle w:val="a"/>
        <w:ind w:left="851" w:hanging="371"/>
        <w:rPr>
          <w:i/>
        </w:rPr>
      </w:pPr>
      <w:r w:rsidRPr="00863C96">
        <w:rPr>
          <w:i/>
        </w:rPr>
        <w:t xml:space="preserve">технічне забезпечення атестації (підготовленість аудиторій, наявність аудіо-, відео- та/або комп’ютерної техніки, можливість демонстрації </w:t>
      </w:r>
      <w:r w:rsidR="00C66861" w:rsidRPr="00863C96">
        <w:rPr>
          <w:i/>
        </w:rPr>
        <w:t>наявних функціонуючих</w:t>
      </w:r>
      <w:r w:rsidRPr="00863C96">
        <w:rPr>
          <w:i/>
        </w:rPr>
        <w:t xml:space="preserve"> макетів, зразків тощо);</w:t>
      </w:r>
    </w:p>
    <w:p w:rsidR="008C0A56" w:rsidRPr="00863C96" w:rsidRDefault="008C0A56" w:rsidP="00863C96">
      <w:pPr>
        <w:pStyle w:val="a"/>
        <w:ind w:left="851" w:hanging="371"/>
        <w:rPr>
          <w:i/>
        </w:rPr>
      </w:pPr>
      <w:r w:rsidRPr="00863C96">
        <w:rPr>
          <w:i/>
        </w:rPr>
        <w:t xml:space="preserve">зауваження щодо організації роботи </w:t>
      </w:r>
      <w:proofErr w:type="spellStart"/>
      <w:r w:rsidRPr="00863C96">
        <w:rPr>
          <w:i/>
        </w:rPr>
        <w:t>ЕК</w:t>
      </w:r>
      <w:proofErr w:type="spellEnd"/>
      <w:r w:rsidRPr="00863C96">
        <w:rPr>
          <w:i/>
        </w:rPr>
        <w:t>.</w:t>
      </w:r>
    </w:p>
    <w:p w:rsidR="008C0A56" w:rsidRPr="00E47155" w:rsidRDefault="008C0A56" w:rsidP="000B76F7">
      <w:pPr>
        <w:spacing w:before="120"/>
        <w:jc w:val="center"/>
        <w:rPr>
          <w:rFonts w:ascii="Calibri" w:hAnsi="Calibri"/>
          <w:b/>
          <w:bCs/>
          <w:sz w:val="24"/>
        </w:rPr>
      </w:pPr>
      <w:r w:rsidRPr="00E47155">
        <w:rPr>
          <w:rFonts w:ascii="Calibri" w:hAnsi="Calibri"/>
          <w:b/>
          <w:bCs/>
          <w:sz w:val="24"/>
        </w:rPr>
        <w:t>2. Результати атестації</w:t>
      </w:r>
    </w:p>
    <w:p w:rsidR="008C0A56" w:rsidRPr="00E47155" w:rsidRDefault="000B76F7" w:rsidP="008C0A56">
      <w:pPr>
        <w:ind w:firstLine="480"/>
        <w:jc w:val="both"/>
        <w:rPr>
          <w:rFonts w:ascii="Calibri" w:hAnsi="Calibri"/>
          <w:i/>
          <w:iCs/>
          <w:spacing w:val="-4"/>
          <w:sz w:val="24"/>
        </w:rPr>
      </w:pPr>
      <w:r w:rsidRPr="000B76F7">
        <w:rPr>
          <w:rFonts w:ascii="Calibri" w:hAnsi="Calibri"/>
          <w:i/>
          <w:iCs/>
          <w:spacing w:val="-4"/>
          <w:sz w:val="24"/>
        </w:rPr>
        <w:t xml:space="preserve">Результати атестації надаються у вигляді таблиці (за формою, наведеною в додатку до звіту про роботу </w:t>
      </w:r>
      <w:proofErr w:type="spellStart"/>
      <w:r w:rsidRPr="000B76F7">
        <w:rPr>
          <w:rFonts w:ascii="Calibri" w:hAnsi="Calibri"/>
          <w:i/>
          <w:iCs/>
          <w:spacing w:val="-4"/>
          <w:sz w:val="24"/>
        </w:rPr>
        <w:t>ЕК</w:t>
      </w:r>
      <w:proofErr w:type="spellEnd"/>
      <w:r w:rsidRPr="000B76F7">
        <w:rPr>
          <w:rFonts w:ascii="Calibri" w:hAnsi="Calibri"/>
          <w:i/>
          <w:iCs/>
          <w:spacing w:val="-4"/>
          <w:sz w:val="24"/>
        </w:rPr>
        <w:t>). Текстова частина цього розділу являє собою стислий коментар:</w:t>
      </w:r>
    </w:p>
    <w:p w:rsidR="000B76F7" w:rsidRPr="000B76F7" w:rsidRDefault="000B76F7" w:rsidP="000B76F7">
      <w:pPr>
        <w:pStyle w:val="a"/>
        <w:ind w:left="851" w:hanging="371"/>
        <w:rPr>
          <w:i/>
        </w:rPr>
      </w:pPr>
      <w:r w:rsidRPr="000B76F7">
        <w:rPr>
          <w:i/>
        </w:rPr>
        <w:t xml:space="preserve">даних таблиці; </w:t>
      </w:r>
    </w:p>
    <w:p w:rsidR="000B76F7" w:rsidRPr="000B76F7" w:rsidRDefault="000B76F7" w:rsidP="000B76F7">
      <w:pPr>
        <w:pStyle w:val="a"/>
        <w:ind w:left="851" w:hanging="371"/>
        <w:rPr>
          <w:i/>
        </w:rPr>
      </w:pPr>
      <w:r w:rsidRPr="000B76F7">
        <w:rPr>
          <w:i/>
        </w:rPr>
        <w:t xml:space="preserve">загальної думки членів </w:t>
      </w:r>
      <w:proofErr w:type="spellStart"/>
      <w:r w:rsidRPr="000B76F7">
        <w:rPr>
          <w:i/>
        </w:rPr>
        <w:t>ЕК</w:t>
      </w:r>
      <w:proofErr w:type="spellEnd"/>
      <w:r w:rsidRPr="000B76F7">
        <w:rPr>
          <w:i/>
        </w:rPr>
        <w:t xml:space="preserve"> щодо відповідності наведених показників;</w:t>
      </w:r>
    </w:p>
    <w:p w:rsidR="000B76F7" w:rsidRPr="000B76F7" w:rsidRDefault="000B76F7" w:rsidP="000B76F7">
      <w:pPr>
        <w:pStyle w:val="a"/>
        <w:ind w:left="851" w:hanging="371"/>
        <w:rPr>
          <w:i/>
        </w:rPr>
      </w:pPr>
      <w:r w:rsidRPr="000B76F7">
        <w:rPr>
          <w:i/>
        </w:rPr>
        <w:t xml:space="preserve">врахування пропозицій і недоліків попередніх </w:t>
      </w:r>
      <w:proofErr w:type="spellStart"/>
      <w:r w:rsidRPr="000B76F7">
        <w:rPr>
          <w:i/>
        </w:rPr>
        <w:t>ЕК</w:t>
      </w:r>
      <w:proofErr w:type="spellEnd"/>
      <w:r w:rsidRPr="000B76F7">
        <w:rPr>
          <w:i/>
        </w:rPr>
        <w:t>;</w:t>
      </w:r>
    </w:p>
    <w:p w:rsidR="000B76F7" w:rsidRPr="000B76F7" w:rsidRDefault="000B76F7" w:rsidP="000B76F7">
      <w:pPr>
        <w:pStyle w:val="a"/>
        <w:ind w:left="851" w:hanging="371"/>
        <w:rPr>
          <w:i/>
        </w:rPr>
      </w:pPr>
      <w:r w:rsidRPr="000B76F7">
        <w:rPr>
          <w:i/>
        </w:rPr>
        <w:t xml:space="preserve">відповідність тематики кваліфікаційних робіт профілю спеціальності, актуальність тематики; </w:t>
      </w:r>
    </w:p>
    <w:p w:rsidR="000B76F7" w:rsidRPr="000B76F7" w:rsidRDefault="000B76F7" w:rsidP="000B76F7">
      <w:pPr>
        <w:pStyle w:val="a"/>
        <w:ind w:left="851" w:hanging="371"/>
        <w:rPr>
          <w:i/>
        </w:rPr>
      </w:pPr>
      <w:r w:rsidRPr="000B76F7">
        <w:rPr>
          <w:i/>
        </w:rPr>
        <w:t>загальну характеристику кваліфікаційних робіт, які рекомендовані до впровадження або мають наукову цінність;</w:t>
      </w:r>
    </w:p>
    <w:p w:rsidR="000B76F7" w:rsidRPr="000B76F7" w:rsidRDefault="000B76F7" w:rsidP="000B76F7">
      <w:pPr>
        <w:pStyle w:val="a"/>
        <w:ind w:left="851" w:hanging="371"/>
        <w:rPr>
          <w:i/>
        </w:rPr>
      </w:pPr>
      <w:r w:rsidRPr="000B76F7">
        <w:rPr>
          <w:i/>
        </w:rPr>
        <w:t>результати перевірки кваліфікаційних робіт на доброчесність, в тому числі кількість недопущених до захисту.</w:t>
      </w:r>
    </w:p>
    <w:p w:rsidR="008C0A56" w:rsidRPr="00E47155" w:rsidRDefault="008C0A56" w:rsidP="000B76F7">
      <w:pPr>
        <w:keepNext/>
        <w:spacing w:before="120"/>
        <w:jc w:val="center"/>
        <w:rPr>
          <w:rFonts w:ascii="Calibri" w:hAnsi="Calibri"/>
          <w:b/>
          <w:bCs/>
          <w:sz w:val="24"/>
        </w:rPr>
      </w:pPr>
      <w:r w:rsidRPr="00E47155">
        <w:rPr>
          <w:rFonts w:ascii="Calibri" w:hAnsi="Calibri"/>
          <w:b/>
          <w:bCs/>
          <w:sz w:val="24"/>
        </w:rPr>
        <w:lastRenderedPageBreak/>
        <w:t>3. Якість підготовки здобувачів вищої освіти</w:t>
      </w:r>
    </w:p>
    <w:p w:rsidR="008C0A56" w:rsidRPr="00E47155" w:rsidRDefault="008C0A56" w:rsidP="008C0A56">
      <w:pPr>
        <w:keepNext/>
        <w:ind w:firstLine="480"/>
        <w:jc w:val="both"/>
        <w:rPr>
          <w:rFonts w:ascii="Calibri" w:hAnsi="Calibri"/>
          <w:i/>
          <w:iCs/>
          <w:sz w:val="24"/>
        </w:rPr>
      </w:pPr>
      <w:r w:rsidRPr="00E47155">
        <w:rPr>
          <w:rFonts w:ascii="Calibri" w:hAnsi="Calibri"/>
          <w:i/>
          <w:iCs/>
          <w:sz w:val="24"/>
        </w:rPr>
        <w:t xml:space="preserve">У цьому розділі на підставі аналізу виконаних екзаменаційних робіт та захисту і змісту кваліфікаційних робіт </w:t>
      </w:r>
      <w:r w:rsidR="00C66861" w:rsidRPr="00E47155">
        <w:rPr>
          <w:rFonts w:ascii="Calibri" w:hAnsi="Calibri"/>
          <w:i/>
          <w:iCs/>
          <w:sz w:val="24"/>
        </w:rPr>
        <w:t>зазначаються</w:t>
      </w:r>
      <w:r w:rsidRPr="00E47155">
        <w:rPr>
          <w:rFonts w:ascii="Calibri" w:hAnsi="Calibri"/>
          <w:i/>
          <w:iCs/>
          <w:sz w:val="24"/>
        </w:rPr>
        <w:t>:</w:t>
      </w:r>
    </w:p>
    <w:p w:rsidR="008C0A56" w:rsidRPr="00863C96" w:rsidRDefault="008C0A56" w:rsidP="00863C96">
      <w:pPr>
        <w:pStyle w:val="a"/>
        <w:ind w:left="851" w:hanging="371"/>
        <w:rPr>
          <w:i/>
        </w:rPr>
      </w:pPr>
      <w:r w:rsidRPr="00863C96">
        <w:rPr>
          <w:i/>
        </w:rPr>
        <w:t>рівень підготовки здобувачів відповідного рівня вищої освіти;</w:t>
      </w:r>
    </w:p>
    <w:p w:rsidR="008C0A56" w:rsidRPr="00863C96" w:rsidRDefault="008C0A56" w:rsidP="00863C96">
      <w:pPr>
        <w:pStyle w:val="a"/>
        <w:ind w:left="851" w:hanging="371"/>
        <w:rPr>
          <w:i/>
        </w:rPr>
      </w:pPr>
      <w:r w:rsidRPr="00863C96">
        <w:rPr>
          <w:i/>
        </w:rPr>
        <w:t xml:space="preserve">характеристика рівня </w:t>
      </w:r>
      <w:proofErr w:type="spellStart"/>
      <w:r w:rsidRPr="00863C96">
        <w:rPr>
          <w:i/>
        </w:rPr>
        <w:t>компетентностей</w:t>
      </w:r>
      <w:proofErr w:type="spellEnd"/>
      <w:r w:rsidRPr="00863C96">
        <w:rPr>
          <w:i/>
        </w:rPr>
        <w:t>, знань та</w:t>
      </w:r>
      <w:r w:rsidR="0071266B" w:rsidRPr="00863C96">
        <w:rPr>
          <w:i/>
        </w:rPr>
        <w:t xml:space="preserve"> умінь випускників, їх відповід</w:t>
      </w:r>
      <w:r w:rsidRPr="00863C96">
        <w:rPr>
          <w:i/>
        </w:rPr>
        <w:t>ність вимогам освітньої програми;</w:t>
      </w:r>
    </w:p>
    <w:p w:rsidR="008C0A56" w:rsidRPr="00863C96" w:rsidRDefault="008C0A56" w:rsidP="00863C96">
      <w:pPr>
        <w:pStyle w:val="a"/>
        <w:ind w:left="851" w:hanging="371"/>
        <w:rPr>
          <w:i/>
        </w:rPr>
      </w:pPr>
      <w:r w:rsidRPr="00863C96">
        <w:rPr>
          <w:i/>
        </w:rPr>
        <w:t>науково-технічний рівень виконаних кваліфікаційних робіт, їх відповідність сучасному рівню науки, техніки, виробництва (використання інформаційних технологій, сучасних методів аналізу та синтезу, математичного моделювання та оптимізації, вирішення екологічних питань, економічного обґрунтування прийнятих технічних рішень тощо);</w:t>
      </w:r>
    </w:p>
    <w:p w:rsidR="008C0A56" w:rsidRPr="00863C96" w:rsidRDefault="008C0A56" w:rsidP="00863C96">
      <w:pPr>
        <w:pStyle w:val="a"/>
        <w:ind w:left="851" w:hanging="371"/>
        <w:rPr>
          <w:i/>
        </w:rPr>
      </w:pPr>
      <w:r w:rsidRPr="00863C96">
        <w:rPr>
          <w:i/>
        </w:rPr>
        <w:t>позитивні фактори у підготовці здобувачів вищої освіти;</w:t>
      </w:r>
    </w:p>
    <w:p w:rsidR="008C0A56" w:rsidRPr="00863C96" w:rsidRDefault="008C0A56" w:rsidP="00863C96">
      <w:pPr>
        <w:pStyle w:val="a"/>
        <w:ind w:left="851" w:hanging="371"/>
        <w:rPr>
          <w:i/>
        </w:rPr>
      </w:pPr>
      <w:r w:rsidRPr="00863C96">
        <w:rPr>
          <w:i/>
        </w:rPr>
        <w:t>недоліки та невирішені питання, які впливають на якість підготовки здобувачів вищої освіти.</w:t>
      </w:r>
    </w:p>
    <w:p w:rsidR="008C0A56" w:rsidRPr="00E47155" w:rsidRDefault="008C0A56" w:rsidP="000B76F7">
      <w:pPr>
        <w:keepNext/>
        <w:spacing w:before="120"/>
        <w:jc w:val="center"/>
        <w:rPr>
          <w:rFonts w:ascii="Calibri" w:hAnsi="Calibri"/>
          <w:b/>
          <w:bCs/>
          <w:sz w:val="24"/>
        </w:rPr>
      </w:pPr>
      <w:r w:rsidRPr="00E47155">
        <w:rPr>
          <w:rFonts w:ascii="Calibri" w:hAnsi="Calibri"/>
          <w:b/>
          <w:bCs/>
          <w:sz w:val="24"/>
        </w:rPr>
        <w:t>4. Висновки та рекомендації</w:t>
      </w:r>
    </w:p>
    <w:p w:rsidR="008C0A56" w:rsidRPr="00E47155" w:rsidRDefault="008C0A56" w:rsidP="008C0A56">
      <w:pPr>
        <w:pStyle w:val="31"/>
        <w:ind w:firstLine="480"/>
        <w:jc w:val="both"/>
        <w:rPr>
          <w:rFonts w:ascii="Calibri" w:hAnsi="Calibri"/>
          <w:sz w:val="24"/>
        </w:rPr>
      </w:pPr>
      <w:proofErr w:type="spellStart"/>
      <w:r w:rsidRPr="00E47155">
        <w:rPr>
          <w:rFonts w:ascii="Calibri" w:hAnsi="Calibri"/>
          <w:sz w:val="24"/>
        </w:rPr>
        <w:t>Формулюються</w:t>
      </w:r>
      <w:proofErr w:type="spellEnd"/>
      <w:r w:rsidRPr="00E47155">
        <w:rPr>
          <w:rFonts w:ascii="Calibri" w:hAnsi="Calibri"/>
          <w:sz w:val="24"/>
        </w:rPr>
        <w:t xml:space="preserve"> загальні висновки щодо якості підготовки здобувачів вищої освіти із зазначенням позитивних здобутків та виявлених недоліків, надаються рекомендації та пропозиції, спрямовані на підвищення ефективності підготовки, звертається увага керівництва кафедри, факультету</w:t>
      </w:r>
      <w:r w:rsidR="00BD5FB3">
        <w:rPr>
          <w:rFonts w:ascii="Calibri" w:hAnsi="Calibri"/>
          <w:sz w:val="24"/>
        </w:rPr>
        <w:t>/</w:t>
      </w:r>
      <w:r w:rsidR="00171C28" w:rsidRPr="00E47155">
        <w:rPr>
          <w:rFonts w:ascii="Calibri" w:hAnsi="Calibri"/>
          <w:sz w:val="24"/>
        </w:rPr>
        <w:t xml:space="preserve">інституту </w:t>
      </w:r>
      <w:r w:rsidRPr="00E47155">
        <w:rPr>
          <w:rFonts w:ascii="Calibri" w:hAnsi="Calibri"/>
          <w:sz w:val="24"/>
        </w:rPr>
        <w:t>та університету на необхідність усунення недоліків, які суттєво впливають на якість підготовки майбутніх випускників.</w:t>
      </w:r>
    </w:p>
    <w:p w:rsidR="008C0A56" w:rsidRDefault="008C0A56" w:rsidP="008C0A56">
      <w:pPr>
        <w:rPr>
          <w:rFonts w:ascii="Calibri" w:hAnsi="Calibri"/>
          <w:iCs/>
          <w:sz w:val="24"/>
        </w:rPr>
      </w:pPr>
    </w:p>
    <w:p w:rsidR="00863C96" w:rsidRDefault="00863C96" w:rsidP="008C0A56">
      <w:pPr>
        <w:rPr>
          <w:rFonts w:ascii="Calibri" w:hAnsi="Calibri"/>
          <w:iCs/>
          <w:sz w:val="24"/>
        </w:rPr>
      </w:pPr>
    </w:p>
    <w:p w:rsidR="00863C96" w:rsidRPr="00E47155" w:rsidRDefault="00863C96" w:rsidP="008C0A56">
      <w:pPr>
        <w:rPr>
          <w:rFonts w:ascii="Calibri" w:hAnsi="Calibri"/>
          <w:iCs/>
          <w:sz w:val="24"/>
        </w:rPr>
      </w:pPr>
    </w:p>
    <w:p w:rsidR="008C0A56" w:rsidRPr="00E47155" w:rsidRDefault="008C0A56" w:rsidP="008C0A56">
      <w:pPr>
        <w:jc w:val="both"/>
        <w:rPr>
          <w:rFonts w:ascii="Calibri" w:hAnsi="Calibri"/>
          <w:iCs/>
          <w:sz w:val="24"/>
        </w:rPr>
      </w:pPr>
      <w:r w:rsidRPr="00E47155">
        <w:rPr>
          <w:rFonts w:ascii="Calibri" w:hAnsi="Calibri"/>
          <w:iCs/>
          <w:sz w:val="24"/>
        </w:rPr>
        <w:t>Погоджено на заключному засіданні екзаменаційної комісії, протокол № </w:t>
      </w:r>
      <w:proofErr w:type="spellStart"/>
      <w:r w:rsidRPr="00E47155">
        <w:rPr>
          <w:rFonts w:ascii="Calibri" w:hAnsi="Calibri"/>
          <w:iCs/>
          <w:color w:val="FF0000"/>
          <w:sz w:val="24"/>
        </w:rPr>
        <w:t>ХХ</w:t>
      </w:r>
      <w:proofErr w:type="spellEnd"/>
      <w:r w:rsidRPr="00E47155">
        <w:rPr>
          <w:rFonts w:ascii="Calibri" w:hAnsi="Calibri"/>
          <w:iCs/>
          <w:sz w:val="24"/>
        </w:rPr>
        <w:t xml:space="preserve"> від </w:t>
      </w:r>
      <w:r w:rsidRPr="00E47155">
        <w:rPr>
          <w:rFonts w:ascii="Calibri" w:hAnsi="Calibri"/>
          <w:color w:val="FF0000"/>
          <w:sz w:val="24"/>
        </w:rPr>
        <w:t>ХХ.ХХ.20ХХ</w:t>
      </w:r>
      <w:r w:rsidRPr="00E47155">
        <w:rPr>
          <w:rFonts w:ascii="Calibri" w:hAnsi="Calibri"/>
          <w:sz w:val="24"/>
        </w:rPr>
        <w:t xml:space="preserve"> р.</w:t>
      </w:r>
    </w:p>
    <w:p w:rsidR="008C0A56" w:rsidRPr="00E47155" w:rsidRDefault="008C0A56" w:rsidP="008C0A56">
      <w:pPr>
        <w:rPr>
          <w:rFonts w:ascii="Calibri" w:hAnsi="Calibri"/>
          <w:iCs/>
          <w:sz w:val="24"/>
        </w:rPr>
      </w:pPr>
    </w:p>
    <w:p w:rsidR="008C0A56" w:rsidRPr="00E47155" w:rsidRDefault="008C0A56" w:rsidP="008C0A56">
      <w:pPr>
        <w:rPr>
          <w:rFonts w:ascii="Calibri" w:hAnsi="Calibri"/>
          <w:i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Голова</w:t>
      </w:r>
      <w:r w:rsidRPr="00E47155">
        <w:rPr>
          <w:rFonts w:ascii="Calibri" w:hAnsi="Calibri"/>
          <w:b/>
          <w:sz w:val="24"/>
        </w:rPr>
        <w:t xml:space="preserve"> </w:t>
      </w:r>
      <w:r w:rsidRPr="00E47155">
        <w:rPr>
          <w:rFonts w:ascii="Calibri" w:hAnsi="Calibri"/>
          <w:b/>
          <w:bCs/>
          <w:iCs/>
          <w:sz w:val="24"/>
        </w:rPr>
        <w:t xml:space="preserve">екзаменаційної комісії </w:t>
      </w:r>
      <w:r w:rsidRPr="00E47155">
        <w:rPr>
          <w:rFonts w:ascii="Calibri" w:hAnsi="Calibri"/>
          <w:b/>
          <w:bCs/>
          <w:iCs/>
          <w:sz w:val="24"/>
        </w:rPr>
        <w:tab/>
      </w:r>
      <w:r w:rsidRPr="00E47155">
        <w:rPr>
          <w:rFonts w:ascii="Calibri" w:hAnsi="Calibri"/>
          <w:sz w:val="24"/>
        </w:rPr>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tabs>
          <w:tab w:val="left" w:pos="4678"/>
          <w:tab w:val="left" w:pos="6946"/>
        </w:tabs>
        <w:rPr>
          <w:rFonts w:ascii="Calibri" w:hAnsi="Calibri"/>
          <w:sz w:val="24"/>
        </w:rPr>
      </w:pPr>
    </w:p>
    <w:p w:rsidR="008C0A56" w:rsidRPr="00E47155" w:rsidRDefault="008C0A56" w:rsidP="008C0A56">
      <w:pPr>
        <w:tabs>
          <w:tab w:val="left" w:pos="4678"/>
          <w:tab w:val="left" w:pos="6946"/>
        </w:tabs>
        <w:rPr>
          <w:rFonts w:ascii="Calibri" w:hAnsi="Calibri"/>
          <w:bCs/>
          <w:sz w:val="24"/>
        </w:rPr>
      </w:pPr>
    </w:p>
    <w:p w:rsidR="008C0A56" w:rsidRPr="00E47155" w:rsidRDefault="008C0A56" w:rsidP="008C0A56">
      <w:pPr>
        <w:tabs>
          <w:tab w:val="left" w:pos="4678"/>
          <w:tab w:val="left" w:pos="6946"/>
        </w:tabs>
        <w:rPr>
          <w:rFonts w:ascii="Calibri" w:hAnsi="Calibri"/>
          <w:bCs/>
          <w:sz w:val="24"/>
        </w:rPr>
      </w:pPr>
      <w:r w:rsidRPr="00E47155">
        <w:rPr>
          <w:rFonts w:ascii="Calibri" w:hAnsi="Calibri"/>
          <w:bCs/>
          <w:sz w:val="24"/>
        </w:rPr>
        <w:t>Ознайомлений:</w:t>
      </w:r>
    </w:p>
    <w:p w:rsidR="008C0A56" w:rsidRPr="00E47155" w:rsidRDefault="008C0A56" w:rsidP="008C0A56">
      <w:pPr>
        <w:tabs>
          <w:tab w:val="left" w:pos="4678"/>
          <w:tab w:val="left" w:pos="6946"/>
        </w:tabs>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 xml:space="preserve">Завідувач кафедри </w:t>
      </w:r>
      <w:r w:rsidRPr="00E47155">
        <w:rPr>
          <w:rFonts w:ascii="Calibri" w:hAnsi="Calibri"/>
          <w:b/>
          <w:bCs/>
          <w:color w:val="FF0000"/>
          <w:sz w:val="24"/>
        </w:rPr>
        <w:t>назва кафедри</w:t>
      </w:r>
      <w:r w:rsidRPr="00E47155">
        <w:rPr>
          <w:rFonts w:ascii="Calibri" w:hAnsi="Calibri"/>
          <w:sz w:val="24"/>
        </w:rPr>
        <w:tab/>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tabs>
          <w:tab w:val="left" w:pos="4678"/>
          <w:tab w:val="left" w:pos="6946"/>
        </w:tabs>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color w:val="FF0000"/>
          <w:sz w:val="24"/>
        </w:rPr>
        <w:t>Декан факультету/Директор інституту</w:t>
      </w:r>
      <w:r w:rsidRPr="00E47155">
        <w:rPr>
          <w:rFonts w:ascii="Calibri" w:hAnsi="Calibri"/>
          <w:sz w:val="24"/>
        </w:rPr>
        <w:tab/>
        <w:t>____________</w:t>
      </w:r>
      <w:r w:rsidRPr="00E47155">
        <w:rPr>
          <w:rFonts w:ascii="Calibri" w:hAnsi="Calibri"/>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Default="008C0A56" w:rsidP="008C0A56">
      <w:pPr>
        <w:ind w:left="1162" w:hanging="1162"/>
        <w:rPr>
          <w:rFonts w:ascii="Calibri" w:hAnsi="Calibri"/>
          <w:sz w:val="24"/>
        </w:rPr>
      </w:pPr>
    </w:p>
    <w:p w:rsidR="00863C96" w:rsidRDefault="00863C96" w:rsidP="008C0A56">
      <w:pPr>
        <w:ind w:left="1162" w:hanging="1162"/>
        <w:rPr>
          <w:rFonts w:ascii="Calibri" w:hAnsi="Calibri"/>
          <w:sz w:val="24"/>
        </w:rPr>
      </w:pPr>
    </w:p>
    <w:p w:rsidR="00863C96" w:rsidRDefault="00863C96" w:rsidP="008C0A56">
      <w:pPr>
        <w:ind w:left="1162" w:hanging="1162"/>
        <w:rPr>
          <w:rFonts w:ascii="Calibri" w:hAnsi="Calibri"/>
          <w:sz w:val="24"/>
        </w:rPr>
      </w:pPr>
    </w:p>
    <w:p w:rsidR="00863C96" w:rsidRPr="00E47155" w:rsidRDefault="00863C96" w:rsidP="008C0A56">
      <w:pPr>
        <w:ind w:left="1162" w:hanging="1162"/>
        <w:rPr>
          <w:rFonts w:ascii="Calibri" w:hAnsi="Calibri"/>
          <w:sz w:val="24"/>
        </w:rPr>
      </w:pPr>
    </w:p>
    <w:p w:rsidR="00BC42F3" w:rsidRPr="00E47155" w:rsidRDefault="00BC42F3" w:rsidP="00BC42F3">
      <w:pPr>
        <w:rPr>
          <w:rFonts w:ascii="Calibri" w:hAnsi="Calibri"/>
          <w:sz w:val="20"/>
          <w:szCs w:val="20"/>
        </w:rPr>
      </w:pPr>
      <w:r w:rsidRPr="00E47155">
        <w:rPr>
          <w:rFonts w:ascii="Calibri" w:hAnsi="Calibri"/>
          <w:sz w:val="20"/>
          <w:szCs w:val="20"/>
        </w:rPr>
        <w:t>Примітки:</w:t>
      </w:r>
    </w:p>
    <w:p w:rsidR="008C0A56" w:rsidRPr="00E47155" w:rsidRDefault="008C0A56" w:rsidP="00BC42F3">
      <w:pPr>
        <w:rPr>
          <w:rFonts w:ascii="Calibri" w:hAnsi="Calibri"/>
          <w:sz w:val="20"/>
          <w:szCs w:val="20"/>
        </w:rPr>
      </w:pPr>
      <w:r w:rsidRPr="00E47155">
        <w:rPr>
          <w:rFonts w:ascii="Calibri" w:hAnsi="Calibri"/>
          <w:sz w:val="20"/>
          <w:szCs w:val="20"/>
        </w:rPr>
        <w:t xml:space="preserve">1) </w:t>
      </w:r>
      <w:r w:rsidR="00BC42F3" w:rsidRPr="00E47155">
        <w:rPr>
          <w:rFonts w:ascii="Calibri" w:hAnsi="Calibri"/>
          <w:sz w:val="20"/>
          <w:szCs w:val="20"/>
        </w:rPr>
        <w:t>П</w:t>
      </w:r>
      <w:r w:rsidRPr="00E47155">
        <w:rPr>
          <w:rFonts w:ascii="Calibri" w:hAnsi="Calibri"/>
          <w:sz w:val="20"/>
          <w:szCs w:val="20"/>
        </w:rPr>
        <w:t>ри складанні звіту не обов’язково окремо виділяти вищезазначені розділи, крім розділу «Висновки та рекомендації»;</w:t>
      </w:r>
    </w:p>
    <w:p w:rsidR="008C0A56" w:rsidRPr="00E47155" w:rsidRDefault="008C0A56" w:rsidP="00BC42F3">
      <w:pPr>
        <w:rPr>
          <w:rFonts w:ascii="Calibri" w:hAnsi="Calibri"/>
          <w:sz w:val="20"/>
          <w:szCs w:val="20"/>
        </w:rPr>
      </w:pPr>
      <w:r w:rsidRPr="00E47155">
        <w:rPr>
          <w:rFonts w:ascii="Calibri" w:hAnsi="Calibri"/>
          <w:sz w:val="20"/>
          <w:szCs w:val="20"/>
        </w:rPr>
        <w:t xml:space="preserve">2) </w:t>
      </w:r>
      <w:r w:rsidR="00BC42F3" w:rsidRPr="00E47155">
        <w:rPr>
          <w:rFonts w:ascii="Calibri" w:hAnsi="Calibri"/>
          <w:i/>
          <w:sz w:val="20"/>
          <w:szCs w:val="20"/>
        </w:rPr>
        <w:t>К</w:t>
      </w:r>
      <w:r w:rsidRPr="00E47155">
        <w:rPr>
          <w:rFonts w:ascii="Calibri" w:hAnsi="Calibri"/>
          <w:i/>
          <w:sz w:val="20"/>
          <w:szCs w:val="20"/>
        </w:rPr>
        <w:t>урсивом</w:t>
      </w:r>
      <w:r w:rsidRPr="00E47155">
        <w:rPr>
          <w:rFonts w:ascii="Calibri" w:hAnsi="Calibri"/>
          <w:sz w:val="20"/>
          <w:szCs w:val="20"/>
        </w:rPr>
        <w:t xml:space="preserve"> надано рекомендації щодо змісту відповідного розділу</w:t>
      </w:r>
      <w:r w:rsidR="000019E7" w:rsidRPr="00E47155">
        <w:rPr>
          <w:rFonts w:ascii="Calibri" w:hAnsi="Calibri"/>
          <w:sz w:val="20"/>
          <w:szCs w:val="20"/>
        </w:rPr>
        <w:t>;</w:t>
      </w:r>
    </w:p>
    <w:p w:rsidR="000019E7" w:rsidRPr="00E47155" w:rsidRDefault="000019E7" w:rsidP="00BC42F3">
      <w:pPr>
        <w:rPr>
          <w:rFonts w:ascii="Calibri" w:hAnsi="Calibri"/>
          <w:sz w:val="20"/>
          <w:szCs w:val="20"/>
        </w:rPr>
      </w:pPr>
      <w:r w:rsidRPr="00E47155">
        <w:rPr>
          <w:rFonts w:ascii="Calibri" w:hAnsi="Calibri"/>
          <w:sz w:val="20"/>
          <w:szCs w:val="20"/>
        </w:rPr>
        <w:t xml:space="preserve">3) </w:t>
      </w:r>
      <w:r w:rsidR="00BC42F3" w:rsidRPr="00E47155">
        <w:rPr>
          <w:rFonts w:ascii="Calibri" w:hAnsi="Calibri"/>
          <w:sz w:val="20"/>
          <w:szCs w:val="20"/>
        </w:rPr>
        <w:t>З</w:t>
      </w:r>
      <w:r w:rsidRPr="00E47155">
        <w:rPr>
          <w:rFonts w:ascii="Calibri" w:hAnsi="Calibri"/>
          <w:sz w:val="20"/>
          <w:szCs w:val="20"/>
        </w:rPr>
        <w:t xml:space="preserve">віт складається у двох примірниках, один з яких передається до навчального відділу Університету, а другий зберігається на </w:t>
      </w:r>
      <w:r w:rsidR="00BC42F3" w:rsidRPr="00E47155">
        <w:rPr>
          <w:rFonts w:ascii="Calibri" w:hAnsi="Calibri"/>
          <w:sz w:val="20"/>
          <w:szCs w:val="20"/>
        </w:rPr>
        <w:t xml:space="preserve">випусковій </w:t>
      </w:r>
      <w:r w:rsidRPr="00E47155">
        <w:rPr>
          <w:rFonts w:ascii="Calibri" w:hAnsi="Calibri"/>
          <w:sz w:val="20"/>
          <w:szCs w:val="20"/>
        </w:rPr>
        <w:t>кафедрі.</w:t>
      </w:r>
    </w:p>
    <w:p w:rsidR="008C0A56" w:rsidRPr="00E47155" w:rsidRDefault="008C0A56" w:rsidP="008C0A56">
      <w:pPr>
        <w:rPr>
          <w:rFonts w:ascii="Calibri" w:hAnsi="Calibri"/>
          <w:sz w:val="20"/>
          <w:szCs w:val="20"/>
        </w:rPr>
      </w:pPr>
    </w:p>
    <w:p w:rsidR="008C0A56" w:rsidRPr="00863C96" w:rsidRDefault="008C0A56" w:rsidP="00B34D04">
      <w:pPr>
        <w:jc w:val="center"/>
        <w:rPr>
          <w:rFonts w:ascii="Calibri" w:hAnsi="Calibri"/>
          <w:szCs w:val="26"/>
        </w:rPr>
      </w:pPr>
      <w:r w:rsidRPr="00E47155">
        <w:rPr>
          <w:sz w:val="22"/>
          <w:szCs w:val="22"/>
        </w:rPr>
        <w:br w:type="page"/>
      </w:r>
      <w:r w:rsidRPr="00863C96">
        <w:rPr>
          <w:rFonts w:ascii="Calibri" w:hAnsi="Calibri"/>
          <w:szCs w:val="26"/>
        </w:rPr>
        <w:lastRenderedPageBreak/>
        <w:t xml:space="preserve">Додаток до звіту </w:t>
      </w:r>
      <w:r w:rsidR="00B34D04" w:rsidRPr="00863C96">
        <w:rPr>
          <w:rFonts w:ascii="Calibri" w:hAnsi="Calibri"/>
          <w:bCs/>
          <w:szCs w:val="26"/>
        </w:rPr>
        <w:t xml:space="preserve">про роботу екзаменаційної комісії № </w:t>
      </w:r>
      <w:proofErr w:type="spellStart"/>
      <w:r w:rsidR="00B34D04" w:rsidRPr="00863C96">
        <w:rPr>
          <w:rFonts w:ascii="Calibri" w:hAnsi="Calibri"/>
          <w:bCs/>
          <w:color w:val="FF0000"/>
          <w:szCs w:val="26"/>
        </w:rPr>
        <w:t>ХХ</w:t>
      </w:r>
      <w:proofErr w:type="spellEnd"/>
    </w:p>
    <w:p w:rsidR="00B34D04" w:rsidRPr="00E47155" w:rsidRDefault="00B34D04" w:rsidP="00B34D04">
      <w:pPr>
        <w:jc w:val="center"/>
        <w:rPr>
          <w:rFonts w:ascii="Calibri" w:hAnsi="Calibri"/>
        </w:rPr>
      </w:pPr>
    </w:p>
    <w:p w:rsidR="008C0A56" w:rsidRPr="00E47155" w:rsidRDefault="008C0A56" w:rsidP="00863C96">
      <w:pPr>
        <w:spacing w:line="240" w:lineRule="auto"/>
        <w:jc w:val="center"/>
        <w:rPr>
          <w:rFonts w:ascii="Calibri" w:hAnsi="Calibri"/>
          <w:color w:val="FF0000"/>
          <w:szCs w:val="26"/>
        </w:rPr>
      </w:pPr>
      <w:r w:rsidRPr="00E47155">
        <w:rPr>
          <w:rFonts w:ascii="Calibri" w:hAnsi="Calibri"/>
          <w:b/>
          <w:bCs/>
          <w:szCs w:val="26"/>
        </w:rPr>
        <w:t xml:space="preserve">Результати </w:t>
      </w:r>
      <w:r w:rsidR="00011020" w:rsidRPr="00E47155">
        <w:rPr>
          <w:rFonts w:ascii="Calibri" w:hAnsi="Calibri"/>
          <w:b/>
          <w:bCs/>
          <w:szCs w:val="26"/>
        </w:rPr>
        <w:t>атестації</w:t>
      </w:r>
      <w:r w:rsidRPr="00E47155">
        <w:rPr>
          <w:rFonts w:ascii="Calibri" w:hAnsi="Calibri"/>
          <w:b/>
          <w:bCs/>
          <w:szCs w:val="26"/>
        </w:rPr>
        <w:br/>
      </w:r>
      <w:r w:rsidR="00011020" w:rsidRPr="00E47155">
        <w:rPr>
          <w:rFonts w:ascii="Calibri" w:hAnsi="Calibri"/>
          <w:bCs/>
          <w:szCs w:val="26"/>
        </w:rPr>
        <w:t>здобувачів</w:t>
      </w:r>
      <w:r w:rsidRPr="00E47155">
        <w:rPr>
          <w:rFonts w:ascii="Calibri" w:hAnsi="Calibri"/>
          <w:bCs/>
          <w:szCs w:val="26"/>
        </w:rPr>
        <w:t xml:space="preserve"> ступеня </w:t>
      </w:r>
      <w:r w:rsidRPr="00E47155">
        <w:rPr>
          <w:rFonts w:ascii="Calibri" w:hAnsi="Calibri"/>
          <w:bCs/>
          <w:color w:val="FF0000"/>
          <w:szCs w:val="26"/>
        </w:rPr>
        <w:t>бакалавра/магістра</w:t>
      </w:r>
      <w:r w:rsidR="00011020" w:rsidRPr="00E47155">
        <w:rPr>
          <w:rFonts w:ascii="Calibri" w:hAnsi="Calibri"/>
          <w:bCs/>
          <w:color w:val="FF0000"/>
          <w:szCs w:val="26"/>
        </w:rPr>
        <w:br/>
      </w:r>
      <w:r w:rsidRPr="00E47155">
        <w:rPr>
          <w:rFonts w:ascii="Calibri" w:hAnsi="Calibri"/>
          <w:szCs w:val="26"/>
        </w:rPr>
        <w:t>за освітньою програмою</w:t>
      </w:r>
      <w:r w:rsidRPr="00E47155">
        <w:rPr>
          <w:rFonts w:ascii="Calibri" w:hAnsi="Calibri"/>
          <w:color w:val="FF0000"/>
          <w:szCs w:val="26"/>
        </w:rPr>
        <w:t xml:space="preserve"> «Назва»</w:t>
      </w:r>
      <w:r w:rsidR="00011020" w:rsidRPr="00E47155">
        <w:rPr>
          <w:rFonts w:ascii="Calibri" w:hAnsi="Calibri"/>
          <w:szCs w:val="26"/>
        </w:rPr>
        <w:t xml:space="preserve"> </w:t>
      </w:r>
      <w:r w:rsidRPr="00E47155">
        <w:rPr>
          <w:rFonts w:ascii="Calibri" w:hAnsi="Calibri"/>
          <w:szCs w:val="26"/>
        </w:rPr>
        <w:t xml:space="preserve">спеціальності </w:t>
      </w:r>
      <w:proofErr w:type="spellStart"/>
      <w:r w:rsidRPr="00E47155">
        <w:rPr>
          <w:rFonts w:ascii="Calibri" w:hAnsi="Calibri"/>
          <w:color w:val="FF0000"/>
          <w:szCs w:val="26"/>
        </w:rPr>
        <w:t>ХХХ</w:t>
      </w:r>
      <w:proofErr w:type="spellEnd"/>
      <w:r w:rsidRPr="00E47155">
        <w:rPr>
          <w:rFonts w:ascii="Calibri" w:hAnsi="Calibri"/>
          <w:color w:val="FF0000"/>
          <w:szCs w:val="26"/>
        </w:rPr>
        <w:t xml:space="preserve"> «Назва»</w:t>
      </w:r>
      <w:r w:rsidRPr="00E47155">
        <w:rPr>
          <w:rFonts w:ascii="Calibri" w:hAnsi="Calibri"/>
          <w:color w:val="FF0000"/>
          <w:szCs w:val="26"/>
        </w:rPr>
        <w:br/>
      </w:r>
      <w:r w:rsidRPr="00E47155">
        <w:rPr>
          <w:rFonts w:ascii="Calibri" w:hAnsi="Calibri"/>
          <w:szCs w:val="26"/>
        </w:rPr>
        <w:t>у </w:t>
      </w:r>
      <w:r w:rsidRPr="00E47155">
        <w:rPr>
          <w:rFonts w:ascii="Calibri" w:hAnsi="Calibri"/>
          <w:color w:val="FF0000"/>
          <w:szCs w:val="26"/>
        </w:rPr>
        <w:t>20ХХ</w:t>
      </w:r>
      <w:r w:rsidR="00011020" w:rsidRPr="00E47155">
        <w:rPr>
          <w:rFonts w:ascii="Calibri" w:hAnsi="Calibri"/>
          <w:szCs w:val="26"/>
        </w:rPr>
        <w:t xml:space="preserve"> році</w:t>
      </w:r>
      <w:r w:rsidR="00011020" w:rsidRPr="00E47155">
        <w:rPr>
          <w:rFonts w:ascii="Calibri" w:hAnsi="Calibri"/>
          <w:color w:val="FF0000"/>
          <w:szCs w:val="26"/>
        </w:rPr>
        <w:br/>
      </w:r>
      <w:r w:rsidR="00011020" w:rsidRPr="00E47155">
        <w:rPr>
          <w:rFonts w:ascii="Calibri" w:hAnsi="Calibri"/>
          <w:szCs w:val="26"/>
        </w:rPr>
        <w:t>на</w:t>
      </w:r>
      <w:r w:rsidR="00011020" w:rsidRPr="00E47155">
        <w:rPr>
          <w:rFonts w:ascii="Calibri" w:hAnsi="Calibri"/>
          <w:color w:val="FF0000"/>
          <w:szCs w:val="26"/>
        </w:rPr>
        <w:t xml:space="preserve"> повна назва </w:t>
      </w:r>
      <w:r w:rsidRPr="00E47155">
        <w:rPr>
          <w:rFonts w:ascii="Calibri" w:hAnsi="Calibri"/>
          <w:color w:val="FF0000"/>
          <w:szCs w:val="26"/>
        </w:rPr>
        <w:t>факультету/</w:t>
      </w:r>
      <w:r w:rsidR="00011020" w:rsidRPr="00E47155">
        <w:rPr>
          <w:rFonts w:ascii="Calibri" w:hAnsi="Calibri"/>
          <w:szCs w:val="26"/>
        </w:rPr>
        <w:t>в</w:t>
      </w:r>
      <w:r w:rsidR="00011020" w:rsidRPr="00E47155">
        <w:rPr>
          <w:rFonts w:ascii="Calibri" w:hAnsi="Calibri"/>
          <w:color w:val="FF0000"/>
          <w:szCs w:val="26"/>
        </w:rPr>
        <w:t xml:space="preserve"> повна назва </w:t>
      </w:r>
      <w:r w:rsidRPr="00E47155">
        <w:rPr>
          <w:rFonts w:ascii="Calibri" w:hAnsi="Calibri"/>
          <w:color w:val="FF0000"/>
          <w:szCs w:val="26"/>
        </w:rPr>
        <w:t>інституту</w:t>
      </w:r>
    </w:p>
    <w:p w:rsidR="008C0A56" w:rsidRPr="00E47155" w:rsidRDefault="008C0A56" w:rsidP="008C0A56">
      <w:pPr>
        <w:rPr>
          <w:rFonts w:ascii="Calibri" w:hAnsi="Calibri"/>
          <w:sz w:val="16"/>
          <w:szCs w:val="16"/>
        </w:rPr>
      </w:pPr>
    </w:p>
    <w:tbl>
      <w:tblPr>
        <w:tblW w:w="9598"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2"/>
        <w:gridCol w:w="6410"/>
        <w:gridCol w:w="1149"/>
        <w:gridCol w:w="1517"/>
      </w:tblGrid>
      <w:tr w:rsidR="008C0A56" w:rsidRPr="00E47155" w:rsidTr="00B34D04">
        <w:trPr>
          <w:cantSplit/>
          <w:tblHeader/>
        </w:trPr>
        <w:tc>
          <w:tcPr>
            <w:tcW w:w="522" w:type="dxa"/>
            <w:tcBorders>
              <w:bottom w:val="single" w:sz="4" w:space="0" w:color="auto"/>
            </w:tcBorders>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 з/п</w:t>
            </w:r>
          </w:p>
        </w:tc>
        <w:tc>
          <w:tcPr>
            <w:tcW w:w="6410"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Показники</w:t>
            </w:r>
          </w:p>
        </w:tc>
        <w:tc>
          <w:tcPr>
            <w:tcW w:w="1149"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 xml:space="preserve">Числові </w:t>
            </w:r>
            <w:r w:rsidRPr="00E47155">
              <w:rPr>
                <w:rFonts w:ascii="Calibri" w:hAnsi="Calibri"/>
                <w:b/>
                <w:bCs/>
                <w:sz w:val="22"/>
                <w:szCs w:val="22"/>
              </w:rPr>
              <w:br/>
              <w:t>значення</w:t>
            </w:r>
          </w:p>
        </w:tc>
        <w:tc>
          <w:tcPr>
            <w:tcW w:w="1517" w:type="dxa"/>
            <w:vAlign w:val="center"/>
          </w:tcPr>
          <w:p w:rsidR="008C0A56" w:rsidRPr="00E47155" w:rsidRDefault="008C0A56" w:rsidP="00B34D04">
            <w:pPr>
              <w:spacing w:line="240" w:lineRule="auto"/>
              <w:jc w:val="center"/>
              <w:rPr>
                <w:rFonts w:ascii="Calibri" w:hAnsi="Calibri"/>
                <w:b/>
                <w:bCs/>
                <w:sz w:val="22"/>
                <w:szCs w:val="22"/>
              </w:rPr>
            </w:pPr>
            <w:r w:rsidRPr="00E47155">
              <w:rPr>
                <w:rFonts w:ascii="Calibri" w:hAnsi="Calibri"/>
                <w:b/>
                <w:bCs/>
                <w:sz w:val="22"/>
                <w:szCs w:val="22"/>
              </w:rPr>
              <w:t>Примітка</w:t>
            </w:r>
          </w:p>
        </w:tc>
      </w:tr>
      <w:tr w:rsidR="008C0A56" w:rsidRPr="00E47155" w:rsidTr="00B34D04">
        <w:trPr>
          <w:cantSplit/>
        </w:trPr>
        <w:tc>
          <w:tcPr>
            <w:tcW w:w="522" w:type="dxa"/>
            <w:tcBorders>
              <w:bottom w:val="nil"/>
            </w:tcBorders>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1.</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Загальна кількість здобувачів</w:t>
            </w:r>
            <w:r w:rsidRPr="00E47155">
              <w:rPr>
                <w:rFonts w:ascii="Calibri" w:hAnsi="Calibri"/>
                <w:sz w:val="22"/>
                <w:szCs w:val="22"/>
              </w:rPr>
              <w:t>, осіб</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single" w:sz="4" w:space="0" w:color="auto"/>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8C0A56" w:rsidP="00B34D04">
            <w:pPr>
              <w:spacing w:line="240" w:lineRule="auto"/>
              <w:rPr>
                <w:rFonts w:ascii="Calibri" w:hAnsi="Calibri"/>
                <w:iCs/>
                <w:sz w:val="22"/>
                <w:szCs w:val="22"/>
              </w:rPr>
            </w:pPr>
            <w:r w:rsidRPr="00E47155">
              <w:rPr>
                <w:rFonts w:ascii="Calibri" w:hAnsi="Calibri"/>
                <w:iCs/>
                <w:sz w:val="22"/>
                <w:szCs w:val="22"/>
              </w:rPr>
              <w:t>з них допущено до захисту, осіб, %</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011020" w:rsidRPr="00E47155" w:rsidTr="00B34D04">
        <w:trPr>
          <w:cantSplit/>
        </w:trPr>
        <w:tc>
          <w:tcPr>
            <w:tcW w:w="522" w:type="dxa"/>
            <w:tcBorders>
              <w:bottom w:val="nil"/>
            </w:tcBorders>
          </w:tcPr>
          <w:p w:rsidR="00011020" w:rsidRPr="00E47155" w:rsidRDefault="00011020" w:rsidP="00B34D04">
            <w:pPr>
              <w:spacing w:line="240" w:lineRule="auto"/>
              <w:jc w:val="center"/>
              <w:rPr>
                <w:rFonts w:ascii="Calibri" w:hAnsi="Calibri"/>
                <w:sz w:val="22"/>
                <w:szCs w:val="22"/>
              </w:rPr>
            </w:pPr>
            <w:r w:rsidRPr="00E47155">
              <w:rPr>
                <w:rFonts w:ascii="Calibri" w:hAnsi="Calibri"/>
                <w:sz w:val="22"/>
                <w:szCs w:val="22"/>
              </w:rPr>
              <w:t>2.</w:t>
            </w:r>
          </w:p>
        </w:tc>
        <w:tc>
          <w:tcPr>
            <w:tcW w:w="6410" w:type="dxa"/>
          </w:tcPr>
          <w:p w:rsidR="00011020" w:rsidRPr="00E47155" w:rsidRDefault="00011020" w:rsidP="00B34D04">
            <w:pPr>
              <w:spacing w:line="240" w:lineRule="auto"/>
              <w:rPr>
                <w:rFonts w:ascii="Calibri" w:hAnsi="Calibri"/>
                <w:b/>
                <w:bCs/>
                <w:sz w:val="22"/>
                <w:szCs w:val="22"/>
              </w:rPr>
            </w:pPr>
            <w:r w:rsidRPr="00E47155">
              <w:rPr>
                <w:rFonts w:ascii="Calibri" w:hAnsi="Calibri"/>
                <w:b/>
                <w:bCs/>
                <w:sz w:val="22"/>
                <w:szCs w:val="22"/>
              </w:rPr>
              <w:t>Кількість та частка</w:t>
            </w:r>
            <w:r w:rsidRPr="00E47155">
              <w:rPr>
                <w:rFonts w:ascii="Calibri" w:hAnsi="Calibri"/>
                <w:sz w:val="22"/>
                <w:szCs w:val="22"/>
              </w:rPr>
              <w:t xml:space="preserve"> (%) </w:t>
            </w:r>
            <w:r w:rsidRPr="00E47155">
              <w:rPr>
                <w:rFonts w:ascii="Calibri" w:hAnsi="Calibri"/>
                <w:b/>
                <w:bCs/>
                <w:sz w:val="22"/>
                <w:szCs w:val="22"/>
              </w:rPr>
              <w:t>здобувачів, які:</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 xml:space="preserve">а) склали </w:t>
            </w:r>
            <w:r w:rsidR="00B34D04" w:rsidRPr="00E47155">
              <w:rPr>
                <w:rFonts w:ascii="Calibri" w:hAnsi="Calibri"/>
                <w:color w:val="FF0000"/>
                <w:sz w:val="22"/>
                <w:szCs w:val="22"/>
              </w:rPr>
              <w:t>комплексний</w:t>
            </w:r>
            <w:r w:rsidR="00B34D04" w:rsidRPr="00E47155">
              <w:rPr>
                <w:rFonts w:ascii="Calibri" w:hAnsi="Calibri"/>
                <w:sz w:val="22"/>
                <w:szCs w:val="22"/>
              </w:rPr>
              <w:t xml:space="preserve"> </w:t>
            </w:r>
            <w:r w:rsidRPr="00E47155">
              <w:rPr>
                <w:rFonts w:ascii="Calibri" w:hAnsi="Calibri"/>
                <w:sz w:val="22"/>
                <w:szCs w:val="22"/>
              </w:rPr>
              <w:t>атестаційний екзамен з оцінками:</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з «</w:t>
            </w:r>
            <w:r w:rsidRPr="00E47155">
              <w:rPr>
                <w:rFonts w:ascii="Calibri" w:hAnsi="Calibri"/>
                <w:color w:val="FF0000"/>
                <w:sz w:val="22"/>
                <w:szCs w:val="22"/>
              </w:rPr>
              <w:t>Назва навчальної дисципліни</w:t>
            </w:r>
            <w:r w:rsidRPr="00E47155">
              <w:rPr>
                <w:rFonts w:ascii="Calibri" w:hAnsi="Calibri"/>
                <w:sz w:val="22"/>
                <w:szCs w:val="22"/>
              </w:rPr>
              <w:t>»:</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Відмін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уже добре»</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обре»</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Задовіль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Достатнь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vAlign w:val="center"/>
          </w:tcPr>
          <w:p w:rsidR="00011020" w:rsidRPr="00E47155" w:rsidRDefault="00011020" w:rsidP="00B34D04">
            <w:pPr>
              <w:spacing w:line="240" w:lineRule="auto"/>
              <w:ind w:left="349"/>
              <w:rPr>
                <w:rFonts w:ascii="Calibri" w:hAnsi="Calibri"/>
                <w:sz w:val="22"/>
                <w:szCs w:val="22"/>
              </w:rPr>
            </w:pPr>
            <w:r w:rsidRPr="00E47155">
              <w:rPr>
                <w:rFonts w:ascii="Calibri" w:hAnsi="Calibri"/>
                <w:sz w:val="22"/>
                <w:szCs w:val="22"/>
              </w:rPr>
              <w:t>«Незадовільно»</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011020" w:rsidRPr="00E47155" w:rsidTr="00B34D04">
        <w:trPr>
          <w:cantSplit/>
        </w:trPr>
        <w:tc>
          <w:tcPr>
            <w:tcW w:w="522" w:type="dxa"/>
            <w:tcBorders>
              <w:top w:val="nil"/>
              <w:bottom w:val="nil"/>
            </w:tcBorders>
          </w:tcPr>
          <w:p w:rsidR="00011020" w:rsidRPr="00E47155" w:rsidRDefault="00011020" w:rsidP="00B34D04">
            <w:pPr>
              <w:spacing w:line="240" w:lineRule="auto"/>
              <w:jc w:val="center"/>
              <w:rPr>
                <w:rFonts w:ascii="Calibri" w:hAnsi="Calibri"/>
                <w:sz w:val="22"/>
                <w:szCs w:val="22"/>
              </w:rPr>
            </w:pPr>
          </w:p>
        </w:tc>
        <w:tc>
          <w:tcPr>
            <w:tcW w:w="6410" w:type="dxa"/>
          </w:tcPr>
          <w:p w:rsidR="00011020" w:rsidRPr="00E47155" w:rsidRDefault="00011020" w:rsidP="00B34D04">
            <w:pPr>
              <w:spacing w:line="240" w:lineRule="auto"/>
              <w:rPr>
                <w:rFonts w:ascii="Calibri" w:hAnsi="Calibri"/>
                <w:sz w:val="22"/>
                <w:szCs w:val="22"/>
              </w:rPr>
            </w:pPr>
            <w:r w:rsidRPr="00E47155">
              <w:rPr>
                <w:rFonts w:ascii="Calibri" w:hAnsi="Calibri"/>
                <w:sz w:val="22"/>
                <w:szCs w:val="22"/>
              </w:rPr>
              <w:t>…</w:t>
            </w:r>
          </w:p>
        </w:tc>
        <w:tc>
          <w:tcPr>
            <w:tcW w:w="1149" w:type="dxa"/>
          </w:tcPr>
          <w:p w:rsidR="00011020" w:rsidRPr="00E47155" w:rsidRDefault="00011020" w:rsidP="00B34D04">
            <w:pPr>
              <w:spacing w:line="240" w:lineRule="auto"/>
              <w:jc w:val="center"/>
              <w:rPr>
                <w:rFonts w:ascii="Calibri" w:hAnsi="Calibri"/>
                <w:sz w:val="22"/>
                <w:szCs w:val="22"/>
              </w:rPr>
            </w:pPr>
          </w:p>
        </w:tc>
        <w:tc>
          <w:tcPr>
            <w:tcW w:w="1517" w:type="dxa"/>
          </w:tcPr>
          <w:p w:rsidR="00011020" w:rsidRPr="00E47155" w:rsidRDefault="00011020"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011020" w:rsidP="00B34D04">
            <w:pPr>
              <w:spacing w:line="240" w:lineRule="auto"/>
              <w:rPr>
                <w:rFonts w:ascii="Calibri" w:hAnsi="Calibri"/>
                <w:sz w:val="22"/>
                <w:szCs w:val="22"/>
              </w:rPr>
            </w:pPr>
            <w:r w:rsidRPr="00E47155">
              <w:rPr>
                <w:rFonts w:ascii="Calibri" w:hAnsi="Calibri"/>
                <w:sz w:val="22"/>
                <w:szCs w:val="22"/>
              </w:rPr>
              <w:t>б</w:t>
            </w:r>
            <w:r w:rsidR="008C0A56" w:rsidRPr="00E47155">
              <w:rPr>
                <w:rFonts w:ascii="Calibri" w:hAnsi="Calibri"/>
                <w:sz w:val="22"/>
                <w:szCs w:val="22"/>
              </w:rPr>
              <w:t>) захистили кваліфікаційні роботи з оцінками:</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Відмін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уже добре»</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обре»</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Задовіль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Достатнь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vAlign w:val="center"/>
          </w:tcPr>
          <w:p w:rsidR="008C0A56" w:rsidRPr="00E47155" w:rsidRDefault="008C0A56" w:rsidP="00B34D04">
            <w:pPr>
              <w:spacing w:line="240" w:lineRule="auto"/>
              <w:ind w:left="349"/>
              <w:rPr>
                <w:rFonts w:ascii="Calibri" w:hAnsi="Calibri"/>
                <w:sz w:val="22"/>
                <w:szCs w:val="22"/>
              </w:rPr>
            </w:pPr>
            <w:r w:rsidRPr="00E47155">
              <w:rPr>
                <w:rFonts w:ascii="Calibri" w:hAnsi="Calibri"/>
                <w:sz w:val="22"/>
                <w:szCs w:val="22"/>
              </w:rPr>
              <w:t>«Незадовільн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Borders>
              <w:top w:val="nil"/>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011020" w:rsidP="00B34D04">
            <w:pPr>
              <w:spacing w:line="240" w:lineRule="auto"/>
              <w:rPr>
                <w:rFonts w:ascii="Calibri" w:hAnsi="Calibri"/>
                <w:sz w:val="22"/>
                <w:szCs w:val="22"/>
              </w:rPr>
            </w:pPr>
            <w:r w:rsidRPr="00E47155">
              <w:rPr>
                <w:rFonts w:ascii="Calibri" w:hAnsi="Calibri"/>
                <w:sz w:val="22"/>
                <w:szCs w:val="22"/>
              </w:rPr>
              <w:t>в</w:t>
            </w:r>
            <w:r w:rsidR="008C0A56" w:rsidRPr="00E47155">
              <w:rPr>
                <w:rFonts w:ascii="Calibri" w:hAnsi="Calibri"/>
                <w:sz w:val="22"/>
                <w:szCs w:val="22"/>
              </w:rPr>
              <w:t>) отримали диплом з відзнакою</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3.</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Абсолютна успішність (</w:t>
            </w:r>
            <w:r w:rsidRPr="00E47155">
              <w:rPr>
                <w:rFonts w:ascii="Calibri" w:hAnsi="Calibri"/>
                <w:sz w:val="22"/>
                <w:szCs w:val="22"/>
              </w:rPr>
              <w:t>%</w:t>
            </w:r>
            <w:r w:rsidRPr="00E47155">
              <w:rPr>
                <w:rFonts w:ascii="Calibri" w:hAnsi="Calibri"/>
                <w:b/>
                <w:bCs/>
                <w:sz w:val="22"/>
                <w:szCs w:val="22"/>
              </w:rPr>
              <w:t>)</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4.</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Якість успішності (</w:t>
            </w:r>
            <w:r w:rsidRPr="00E47155">
              <w:rPr>
                <w:rFonts w:ascii="Calibri" w:hAnsi="Calibri"/>
                <w:sz w:val="22"/>
                <w:szCs w:val="22"/>
              </w:rPr>
              <w:t>%</w:t>
            </w:r>
            <w:r w:rsidRPr="00E47155">
              <w:rPr>
                <w:rFonts w:ascii="Calibri" w:hAnsi="Calibri"/>
                <w:b/>
                <w:bCs/>
                <w:sz w:val="22"/>
                <w:szCs w:val="22"/>
              </w:rPr>
              <w:t>)</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5.</w:t>
            </w: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b/>
                <w:bCs/>
                <w:sz w:val="22"/>
                <w:szCs w:val="22"/>
              </w:rPr>
              <w:t xml:space="preserve">Кількість та частка </w:t>
            </w:r>
            <w:r w:rsidRPr="00E47155">
              <w:rPr>
                <w:rFonts w:ascii="Calibri" w:hAnsi="Calibri"/>
                <w:sz w:val="22"/>
                <w:szCs w:val="22"/>
              </w:rPr>
              <w:t xml:space="preserve">(%) </w:t>
            </w:r>
            <w:r w:rsidRPr="00E47155">
              <w:rPr>
                <w:rFonts w:ascii="Calibri" w:hAnsi="Calibri"/>
                <w:b/>
                <w:bCs/>
                <w:sz w:val="22"/>
                <w:szCs w:val="22"/>
              </w:rPr>
              <w:t>здобувачів, яких рекомендовано до продовження навчання на наступному рівні вищої освіти</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vMerge w:val="restart"/>
          </w:tcPr>
          <w:p w:rsidR="008C0A56" w:rsidRPr="00E47155" w:rsidRDefault="008C0A56" w:rsidP="00B34D04">
            <w:pPr>
              <w:spacing w:line="240" w:lineRule="auto"/>
              <w:jc w:val="center"/>
              <w:rPr>
                <w:rFonts w:ascii="Calibri" w:hAnsi="Calibri"/>
                <w:sz w:val="22"/>
                <w:szCs w:val="22"/>
              </w:rPr>
            </w:pPr>
            <w:r w:rsidRPr="00E47155">
              <w:rPr>
                <w:rFonts w:ascii="Calibri" w:hAnsi="Calibri"/>
                <w:sz w:val="22"/>
                <w:szCs w:val="22"/>
              </w:rPr>
              <w:t>6.</w:t>
            </w:r>
          </w:p>
        </w:tc>
        <w:tc>
          <w:tcPr>
            <w:tcW w:w="6410" w:type="dxa"/>
          </w:tcPr>
          <w:p w:rsidR="008C0A56" w:rsidRPr="00E47155" w:rsidRDefault="008C0A56" w:rsidP="00B34D04">
            <w:pPr>
              <w:keepNext/>
              <w:spacing w:line="240" w:lineRule="auto"/>
              <w:rPr>
                <w:rFonts w:ascii="Calibri" w:hAnsi="Calibri"/>
                <w:b/>
                <w:bCs/>
                <w:sz w:val="22"/>
                <w:szCs w:val="22"/>
              </w:rPr>
            </w:pPr>
            <w:r w:rsidRPr="00E47155">
              <w:rPr>
                <w:rFonts w:ascii="Calibri" w:hAnsi="Calibri"/>
                <w:b/>
                <w:bCs/>
                <w:sz w:val="22"/>
                <w:szCs w:val="22"/>
              </w:rPr>
              <w:t xml:space="preserve">Кількість та частка </w:t>
            </w:r>
            <w:r w:rsidRPr="00E47155">
              <w:rPr>
                <w:rFonts w:ascii="Calibri" w:hAnsi="Calibri"/>
                <w:sz w:val="22"/>
                <w:szCs w:val="22"/>
              </w:rPr>
              <w:t>(%)</w:t>
            </w:r>
            <w:r w:rsidRPr="00E47155">
              <w:rPr>
                <w:rFonts w:ascii="Calibri" w:hAnsi="Calibri"/>
                <w:b/>
                <w:bCs/>
                <w:sz w:val="22"/>
                <w:szCs w:val="22"/>
              </w:rPr>
              <w:t xml:space="preserve"> кваліфікаційних робіт:</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8C0A56" w:rsidRPr="00E47155" w:rsidTr="00B34D04">
        <w:trPr>
          <w:cantSplit/>
        </w:trPr>
        <w:tc>
          <w:tcPr>
            <w:tcW w:w="522" w:type="dxa"/>
            <w:vMerge/>
            <w:tcBorders>
              <w:bottom w:val="nil"/>
            </w:tcBorders>
          </w:tcPr>
          <w:p w:rsidR="008C0A56" w:rsidRPr="00E47155" w:rsidRDefault="008C0A56" w:rsidP="00B34D04">
            <w:pPr>
              <w:spacing w:line="240" w:lineRule="auto"/>
              <w:jc w:val="center"/>
              <w:rPr>
                <w:rFonts w:ascii="Calibri" w:hAnsi="Calibri"/>
                <w:sz w:val="22"/>
                <w:szCs w:val="22"/>
              </w:rPr>
            </w:pPr>
          </w:p>
        </w:tc>
        <w:tc>
          <w:tcPr>
            <w:tcW w:w="6410" w:type="dxa"/>
          </w:tcPr>
          <w:p w:rsidR="008C0A56" w:rsidRPr="00E47155" w:rsidRDefault="008C0A56" w:rsidP="00B34D04">
            <w:pPr>
              <w:spacing w:line="240" w:lineRule="auto"/>
              <w:rPr>
                <w:rFonts w:ascii="Calibri" w:hAnsi="Calibri"/>
                <w:b/>
                <w:bCs/>
                <w:sz w:val="22"/>
                <w:szCs w:val="22"/>
              </w:rPr>
            </w:pPr>
            <w:r w:rsidRPr="00E47155">
              <w:rPr>
                <w:rFonts w:ascii="Calibri" w:hAnsi="Calibri"/>
                <w:sz w:val="22"/>
                <w:szCs w:val="22"/>
              </w:rPr>
              <w:t xml:space="preserve">– які виконані за реальними завданнями і </w:t>
            </w:r>
            <w:proofErr w:type="spellStart"/>
            <w:r w:rsidRPr="00E47155">
              <w:rPr>
                <w:rFonts w:ascii="Calibri" w:hAnsi="Calibri"/>
                <w:sz w:val="22"/>
                <w:szCs w:val="22"/>
              </w:rPr>
              <w:t>конструкторсько</w:t>
            </w:r>
            <w:proofErr w:type="spellEnd"/>
            <w:r w:rsidRPr="00E47155">
              <w:rPr>
                <w:rFonts w:ascii="Calibri" w:hAnsi="Calibri"/>
                <w:sz w:val="22"/>
                <w:szCs w:val="22"/>
              </w:rPr>
              <w:t>-технологічними розробками, затвердженими на підприємствах, в організаціях, НДІ тощо;</w:t>
            </w:r>
          </w:p>
        </w:tc>
        <w:tc>
          <w:tcPr>
            <w:tcW w:w="1149" w:type="dxa"/>
          </w:tcPr>
          <w:p w:rsidR="008C0A56" w:rsidRPr="00E47155" w:rsidRDefault="008C0A56" w:rsidP="00B34D04">
            <w:pPr>
              <w:spacing w:line="240" w:lineRule="auto"/>
              <w:jc w:val="center"/>
              <w:rPr>
                <w:rFonts w:ascii="Calibri" w:hAnsi="Calibri"/>
                <w:sz w:val="22"/>
                <w:szCs w:val="22"/>
              </w:rPr>
            </w:pPr>
          </w:p>
        </w:tc>
        <w:tc>
          <w:tcPr>
            <w:tcW w:w="1517" w:type="dxa"/>
          </w:tcPr>
          <w:p w:rsidR="008C0A56" w:rsidRPr="00E47155" w:rsidRDefault="008C0A56"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DE1F64">
            <w:pPr>
              <w:spacing w:line="240" w:lineRule="auto"/>
              <w:rPr>
                <w:rFonts w:ascii="Calibri" w:hAnsi="Calibri"/>
                <w:sz w:val="22"/>
                <w:szCs w:val="22"/>
              </w:rPr>
            </w:pPr>
            <w:r w:rsidRPr="00E47155">
              <w:rPr>
                <w:rFonts w:ascii="Calibri" w:hAnsi="Calibri"/>
                <w:sz w:val="22"/>
                <w:szCs w:val="22"/>
              </w:rPr>
              <w:t xml:space="preserve">– за якими розроблено </w:t>
            </w:r>
            <w:proofErr w:type="spellStart"/>
            <w:r w:rsidRPr="00E47155">
              <w:rPr>
                <w:rFonts w:ascii="Calibri" w:hAnsi="Calibri"/>
                <w:sz w:val="22"/>
                <w:szCs w:val="22"/>
              </w:rPr>
              <w:t>стартап-проєкти</w:t>
            </w:r>
            <w:proofErr w:type="spellEnd"/>
            <w:r w:rsidRPr="00E47155">
              <w:rPr>
                <w:rFonts w:ascii="Calibri" w:hAnsi="Calibri"/>
                <w:sz w:val="22"/>
                <w:szCs w:val="22"/>
              </w:rPr>
              <w:t>;</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DE1F64">
            <w:pPr>
              <w:spacing w:line="240" w:lineRule="auto"/>
              <w:rPr>
                <w:rFonts w:ascii="Calibri" w:hAnsi="Calibri"/>
                <w:sz w:val="22"/>
                <w:szCs w:val="22"/>
              </w:rPr>
            </w:pPr>
            <w:r w:rsidRPr="00E47155">
              <w:rPr>
                <w:rFonts w:ascii="Calibri" w:hAnsi="Calibri"/>
                <w:sz w:val="22"/>
                <w:szCs w:val="22"/>
              </w:rPr>
              <w:t xml:space="preserve">– виконаних за тематикою </w:t>
            </w:r>
            <w:proofErr w:type="spellStart"/>
            <w:r w:rsidRPr="00E47155">
              <w:rPr>
                <w:rFonts w:ascii="Calibri" w:hAnsi="Calibri"/>
                <w:sz w:val="22"/>
                <w:szCs w:val="22"/>
              </w:rPr>
              <w:t>НДР</w:t>
            </w:r>
            <w:proofErr w:type="spellEnd"/>
            <w:r w:rsidRPr="00E47155">
              <w:rPr>
                <w:rFonts w:ascii="Calibri" w:hAnsi="Calibri"/>
                <w:sz w:val="22"/>
                <w:szCs w:val="22"/>
              </w:rPr>
              <w:t xml:space="preserve"> кафедри;</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xml:space="preserve">– рекомендованих </w:t>
            </w:r>
            <w:proofErr w:type="spellStart"/>
            <w:r w:rsidRPr="00E47155">
              <w:rPr>
                <w:rFonts w:ascii="Calibri" w:hAnsi="Calibri"/>
                <w:sz w:val="22"/>
                <w:szCs w:val="22"/>
              </w:rPr>
              <w:t>ЕК</w:t>
            </w:r>
            <w:proofErr w:type="spellEnd"/>
            <w:r w:rsidRPr="00E47155">
              <w:rPr>
                <w:rFonts w:ascii="Calibri" w:hAnsi="Calibri"/>
                <w:sz w:val="22"/>
                <w:szCs w:val="22"/>
              </w:rPr>
              <w:t xml:space="preserve"> до впровадження;</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захищених на підприємствах, в організаціях, НДІ тощо;</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rPr>
                <w:rFonts w:ascii="Calibri" w:hAnsi="Calibri"/>
                <w:sz w:val="22"/>
                <w:szCs w:val="22"/>
              </w:rPr>
            </w:pPr>
            <w:r w:rsidRPr="00E47155">
              <w:rPr>
                <w:rFonts w:ascii="Calibri" w:hAnsi="Calibri"/>
                <w:sz w:val="22"/>
                <w:szCs w:val="22"/>
              </w:rPr>
              <w:t>– комплексних:</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sz w:val="22"/>
                <w:szCs w:val="22"/>
              </w:rPr>
            </w:pPr>
            <w:r w:rsidRPr="00E47155">
              <w:rPr>
                <w:rFonts w:ascii="Calibri" w:hAnsi="Calibri"/>
                <w:iCs/>
                <w:sz w:val="22"/>
                <w:szCs w:val="22"/>
              </w:rPr>
              <w:t xml:space="preserve">а) </w:t>
            </w:r>
            <w:proofErr w:type="spellStart"/>
            <w:r w:rsidRPr="00E47155">
              <w:rPr>
                <w:rFonts w:ascii="Calibri" w:hAnsi="Calibri"/>
                <w:iCs/>
                <w:sz w:val="22"/>
                <w:szCs w:val="22"/>
              </w:rPr>
              <w:t>міжуніверситетських</w:t>
            </w:r>
            <w:proofErr w:type="spellEnd"/>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iCs/>
                <w:sz w:val="22"/>
                <w:szCs w:val="22"/>
              </w:rPr>
            </w:pPr>
            <w:r w:rsidRPr="00E47155">
              <w:rPr>
                <w:rFonts w:ascii="Calibri" w:hAnsi="Calibri"/>
                <w:iCs/>
                <w:sz w:val="22"/>
                <w:szCs w:val="22"/>
              </w:rPr>
              <w:t xml:space="preserve">б) </w:t>
            </w:r>
            <w:proofErr w:type="spellStart"/>
            <w:r w:rsidRPr="00E47155">
              <w:rPr>
                <w:rFonts w:ascii="Calibri" w:hAnsi="Calibri"/>
                <w:iCs/>
                <w:sz w:val="22"/>
                <w:szCs w:val="22"/>
              </w:rPr>
              <w:t>міжкафедральних</w:t>
            </w:r>
            <w:proofErr w:type="spellEnd"/>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Borders>
              <w:top w:val="nil"/>
              <w:bottom w:val="nil"/>
            </w:tcBorders>
          </w:tcPr>
          <w:p w:rsidR="00E219C9" w:rsidRPr="00E47155" w:rsidRDefault="00E219C9" w:rsidP="00B34D04">
            <w:pPr>
              <w:spacing w:line="240" w:lineRule="auto"/>
              <w:jc w:val="center"/>
              <w:rPr>
                <w:rFonts w:ascii="Calibri" w:hAnsi="Calibri"/>
                <w:sz w:val="22"/>
                <w:szCs w:val="22"/>
              </w:rPr>
            </w:pPr>
          </w:p>
        </w:tc>
        <w:tc>
          <w:tcPr>
            <w:tcW w:w="6410" w:type="dxa"/>
          </w:tcPr>
          <w:p w:rsidR="00E219C9" w:rsidRPr="00E47155" w:rsidRDefault="00E219C9" w:rsidP="00B34D04">
            <w:pPr>
              <w:spacing w:line="240" w:lineRule="auto"/>
              <w:ind w:firstLine="252"/>
              <w:rPr>
                <w:rFonts w:ascii="Calibri" w:hAnsi="Calibri"/>
                <w:iCs/>
                <w:sz w:val="22"/>
                <w:szCs w:val="22"/>
              </w:rPr>
            </w:pPr>
            <w:r w:rsidRPr="00E47155">
              <w:rPr>
                <w:rFonts w:ascii="Calibri" w:hAnsi="Calibri"/>
                <w:iCs/>
                <w:sz w:val="22"/>
                <w:szCs w:val="22"/>
              </w:rPr>
              <w:t>в) кафедральних</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r w:rsidR="00E219C9" w:rsidRPr="00E47155" w:rsidTr="00B34D04">
        <w:trPr>
          <w:cantSplit/>
        </w:trPr>
        <w:tc>
          <w:tcPr>
            <w:tcW w:w="522" w:type="dxa"/>
          </w:tcPr>
          <w:p w:rsidR="00E219C9" w:rsidRPr="00E47155" w:rsidRDefault="00E219C9" w:rsidP="00B34D04">
            <w:pPr>
              <w:spacing w:line="240" w:lineRule="auto"/>
              <w:jc w:val="center"/>
              <w:rPr>
                <w:rFonts w:ascii="Calibri" w:hAnsi="Calibri"/>
                <w:sz w:val="22"/>
                <w:szCs w:val="22"/>
              </w:rPr>
            </w:pPr>
            <w:r w:rsidRPr="00E47155">
              <w:rPr>
                <w:rFonts w:ascii="Calibri" w:hAnsi="Calibri"/>
                <w:sz w:val="22"/>
                <w:szCs w:val="22"/>
              </w:rPr>
              <w:t>7.</w:t>
            </w:r>
          </w:p>
        </w:tc>
        <w:tc>
          <w:tcPr>
            <w:tcW w:w="6410" w:type="dxa"/>
          </w:tcPr>
          <w:p w:rsidR="00E219C9" w:rsidRPr="00E47155" w:rsidRDefault="00E219C9" w:rsidP="00B34D04">
            <w:pPr>
              <w:spacing w:line="240" w:lineRule="auto"/>
              <w:rPr>
                <w:rFonts w:ascii="Calibri" w:hAnsi="Calibri"/>
                <w:b/>
                <w:bCs/>
                <w:sz w:val="22"/>
                <w:szCs w:val="22"/>
              </w:rPr>
            </w:pPr>
            <w:r w:rsidRPr="00E47155">
              <w:rPr>
                <w:rFonts w:ascii="Calibri" w:hAnsi="Calibri"/>
                <w:b/>
                <w:bCs/>
                <w:sz w:val="22"/>
                <w:szCs w:val="22"/>
              </w:rPr>
              <w:t>Кількість робіт, які захищені іноземною мовою</w:t>
            </w:r>
          </w:p>
        </w:tc>
        <w:tc>
          <w:tcPr>
            <w:tcW w:w="1149" w:type="dxa"/>
          </w:tcPr>
          <w:p w:rsidR="00E219C9" w:rsidRPr="00E47155" w:rsidRDefault="00E219C9" w:rsidP="00B34D04">
            <w:pPr>
              <w:spacing w:line="240" w:lineRule="auto"/>
              <w:jc w:val="center"/>
              <w:rPr>
                <w:rFonts w:ascii="Calibri" w:hAnsi="Calibri"/>
                <w:sz w:val="22"/>
                <w:szCs w:val="22"/>
              </w:rPr>
            </w:pPr>
          </w:p>
        </w:tc>
        <w:tc>
          <w:tcPr>
            <w:tcW w:w="1517" w:type="dxa"/>
          </w:tcPr>
          <w:p w:rsidR="00E219C9" w:rsidRPr="00E47155" w:rsidRDefault="00E219C9" w:rsidP="00B34D04">
            <w:pPr>
              <w:spacing w:line="240" w:lineRule="auto"/>
              <w:jc w:val="center"/>
              <w:rPr>
                <w:rFonts w:ascii="Calibri" w:hAnsi="Calibri"/>
                <w:sz w:val="22"/>
                <w:szCs w:val="22"/>
              </w:rPr>
            </w:pPr>
          </w:p>
        </w:tc>
      </w:tr>
    </w:tbl>
    <w:p w:rsidR="008C0A56" w:rsidRPr="00E47155" w:rsidRDefault="008C0A56" w:rsidP="008C0A56">
      <w:pPr>
        <w:rPr>
          <w:rFonts w:ascii="Calibri" w:hAnsi="Calibri"/>
          <w:b/>
          <w:bCs/>
          <w:sz w:val="24"/>
        </w:rPr>
      </w:pPr>
    </w:p>
    <w:p w:rsidR="008C0A56" w:rsidRPr="00E47155" w:rsidRDefault="008C0A56" w:rsidP="008C0A56">
      <w:pPr>
        <w:rPr>
          <w:rFonts w:ascii="Calibri" w:hAnsi="Calibri"/>
          <w:b/>
          <w:bCs/>
          <w:sz w:val="24"/>
        </w:rPr>
      </w:pPr>
    </w:p>
    <w:p w:rsidR="008C0A56" w:rsidRPr="00E47155" w:rsidRDefault="008C0A56" w:rsidP="008C0A56">
      <w:pPr>
        <w:tabs>
          <w:tab w:val="left" w:pos="4678"/>
          <w:tab w:val="left" w:pos="6946"/>
        </w:tabs>
        <w:rPr>
          <w:rFonts w:ascii="Calibri" w:hAnsi="Calibri"/>
          <w:b/>
          <w:sz w:val="24"/>
        </w:rPr>
      </w:pPr>
      <w:r w:rsidRPr="00E47155">
        <w:rPr>
          <w:rFonts w:ascii="Calibri" w:hAnsi="Calibri"/>
          <w:b/>
          <w:bCs/>
          <w:sz w:val="24"/>
        </w:rPr>
        <w:t>Голова</w:t>
      </w:r>
      <w:r w:rsidRPr="00E47155">
        <w:rPr>
          <w:rFonts w:ascii="Calibri" w:hAnsi="Calibri"/>
          <w:b/>
          <w:sz w:val="24"/>
        </w:rPr>
        <w:t xml:space="preserve"> </w:t>
      </w:r>
      <w:r w:rsidRPr="00E47155">
        <w:rPr>
          <w:rFonts w:ascii="Calibri" w:hAnsi="Calibri"/>
          <w:b/>
          <w:bCs/>
          <w:iCs/>
          <w:sz w:val="24"/>
        </w:rPr>
        <w:t xml:space="preserve">екзаменаційної комісії </w:t>
      </w:r>
      <w:r w:rsidRPr="00E47155">
        <w:rPr>
          <w:rFonts w:ascii="Calibri" w:hAnsi="Calibri"/>
          <w:b/>
          <w:bCs/>
          <w:iCs/>
          <w:sz w:val="24"/>
        </w:rPr>
        <w:tab/>
      </w:r>
      <w:r w:rsidRPr="00E47155">
        <w:rPr>
          <w:rFonts w:ascii="Calibri" w:hAnsi="Calibri"/>
          <w:b/>
          <w:sz w:val="24"/>
        </w:rPr>
        <w:t>____________</w:t>
      </w:r>
      <w:r w:rsidRPr="00E47155">
        <w:rPr>
          <w:rFonts w:ascii="Calibri" w:hAnsi="Calibri"/>
          <w:b/>
          <w:sz w:val="24"/>
        </w:rPr>
        <w:tab/>
      </w:r>
      <w:r w:rsidRPr="00E47155">
        <w:rPr>
          <w:rFonts w:ascii="Calibri" w:hAnsi="Calibri"/>
          <w:b/>
          <w:color w:val="FF0000"/>
          <w:sz w:val="24"/>
        </w:rPr>
        <w:t xml:space="preserve">Власне ім’я, </w:t>
      </w:r>
      <w:r w:rsidR="00B34D04" w:rsidRPr="00E47155">
        <w:rPr>
          <w:rFonts w:ascii="Calibri" w:hAnsi="Calibri"/>
          <w:b/>
          <w:color w:val="FF0000"/>
          <w:sz w:val="24"/>
        </w:rPr>
        <w:t>ПРІЗВИЩЕ</w:t>
      </w:r>
    </w:p>
    <w:p w:rsidR="008C0A56" w:rsidRPr="00E47155" w:rsidRDefault="008C0A56" w:rsidP="008C0A56">
      <w:pPr>
        <w:rPr>
          <w:rFonts w:ascii="Calibri" w:hAnsi="Calibri"/>
          <w:sz w:val="24"/>
        </w:rPr>
      </w:pPr>
    </w:p>
    <w:p w:rsidR="008C0A56" w:rsidRPr="00E47155" w:rsidRDefault="008C0A56" w:rsidP="008C0A56">
      <w:pPr>
        <w:rPr>
          <w:rFonts w:ascii="Calibri" w:hAnsi="Calibri"/>
          <w:sz w:val="22"/>
          <w:szCs w:val="22"/>
        </w:rPr>
      </w:pPr>
    </w:p>
    <w:p w:rsidR="008C0A56" w:rsidRPr="00E47155" w:rsidRDefault="00BC42F3" w:rsidP="00BC42F3">
      <w:pPr>
        <w:rPr>
          <w:rFonts w:ascii="Calibri" w:hAnsi="Calibri"/>
          <w:sz w:val="22"/>
          <w:szCs w:val="22"/>
        </w:rPr>
      </w:pPr>
      <w:r w:rsidRPr="00E47155">
        <w:rPr>
          <w:rFonts w:ascii="Calibri" w:hAnsi="Calibri"/>
          <w:sz w:val="22"/>
          <w:szCs w:val="22"/>
        </w:rPr>
        <w:t>Примітки:</w:t>
      </w:r>
    </w:p>
    <w:p w:rsidR="00B34D04" w:rsidRPr="00E47155" w:rsidRDefault="004329FC" w:rsidP="000035FE">
      <w:pPr>
        <w:numPr>
          <w:ilvl w:val="0"/>
          <w:numId w:val="6"/>
        </w:numPr>
        <w:jc w:val="both"/>
        <w:rPr>
          <w:rFonts w:ascii="Calibri" w:hAnsi="Calibri"/>
          <w:sz w:val="22"/>
          <w:szCs w:val="22"/>
        </w:rPr>
      </w:pPr>
      <w:r w:rsidRPr="00E47155">
        <w:rPr>
          <w:rFonts w:ascii="Calibri" w:hAnsi="Calibri"/>
          <w:sz w:val="22"/>
          <w:szCs w:val="22"/>
        </w:rPr>
        <w:t>У п. 2а в разі проведення</w:t>
      </w:r>
      <w:r w:rsidR="00B34D04" w:rsidRPr="00E47155">
        <w:rPr>
          <w:rFonts w:ascii="Calibri" w:hAnsi="Calibri"/>
          <w:sz w:val="22"/>
          <w:szCs w:val="22"/>
        </w:rPr>
        <w:t xml:space="preserve"> атестаційн</w:t>
      </w:r>
      <w:r w:rsidRPr="00E47155">
        <w:rPr>
          <w:rFonts w:ascii="Calibri" w:hAnsi="Calibri"/>
          <w:sz w:val="22"/>
          <w:szCs w:val="22"/>
        </w:rPr>
        <w:t>их</w:t>
      </w:r>
      <w:r w:rsidR="00B34D04" w:rsidRPr="00E47155">
        <w:rPr>
          <w:rFonts w:ascii="Calibri" w:hAnsi="Calibri"/>
          <w:sz w:val="22"/>
          <w:szCs w:val="22"/>
        </w:rPr>
        <w:t xml:space="preserve"> екзамен</w:t>
      </w:r>
      <w:r w:rsidRPr="00E47155">
        <w:rPr>
          <w:rFonts w:ascii="Calibri" w:hAnsi="Calibri"/>
          <w:sz w:val="22"/>
          <w:szCs w:val="22"/>
        </w:rPr>
        <w:t>ів</w:t>
      </w:r>
      <w:r w:rsidR="00B34D04" w:rsidRPr="00E47155">
        <w:rPr>
          <w:rFonts w:ascii="Calibri" w:hAnsi="Calibri"/>
          <w:sz w:val="22"/>
          <w:szCs w:val="22"/>
        </w:rPr>
        <w:t xml:space="preserve"> з декількох</w:t>
      </w:r>
      <w:r w:rsidRPr="00E47155">
        <w:rPr>
          <w:rFonts w:ascii="Calibri" w:hAnsi="Calibri"/>
          <w:sz w:val="22"/>
          <w:szCs w:val="22"/>
        </w:rPr>
        <w:t xml:space="preserve"> дисциплін</w:t>
      </w:r>
      <w:r w:rsidR="00B34D04" w:rsidRPr="00E47155">
        <w:rPr>
          <w:rFonts w:ascii="Calibri" w:hAnsi="Calibri"/>
          <w:sz w:val="22"/>
          <w:szCs w:val="22"/>
        </w:rPr>
        <w:t>,</w:t>
      </w:r>
      <w:r w:rsidRPr="00E47155">
        <w:rPr>
          <w:rFonts w:ascii="Calibri" w:hAnsi="Calibri"/>
          <w:sz w:val="22"/>
          <w:szCs w:val="22"/>
        </w:rPr>
        <w:t xml:space="preserve"> </w:t>
      </w:r>
      <w:r w:rsidR="00B34D04" w:rsidRPr="00E47155">
        <w:rPr>
          <w:rFonts w:ascii="Calibri" w:hAnsi="Calibri"/>
          <w:sz w:val="22"/>
          <w:szCs w:val="22"/>
        </w:rPr>
        <w:t xml:space="preserve">результати </w:t>
      </w:r>
      <w:r w:rsidRPr="00E47155">
        <w:rPr>
          <w:rFonts w:ascii="Calibri" w:hAnsi="Calibri"/>
          <w:sz w:val="22"/>
          <w:szCs w:val="22"/>
        </w:rPr>
        <w:t xml:space="preserve">їх </w:t>
      </w:r>
      <w:r w:rsidR="00B34D04" w:rsidRPr="00E47155">
        <w:rPr>
          <w:rFonts w:ascii="Calibri" w:hAnsi="Calibri"/>
          <w:sz w:val="22"/>
          <w:szCs w:val="22"/>
        </w:rPr>
        <w:t>складання зазначаються окремо з кожної дисципліни</w:t>
      </w:r>
      <w:r w:rsidRPr="00E47155">
        <w:rPr>
          <w:rFonts w:ascii="Calibri" w:hAnsi="Calibri"/>
          <w:sz w:val="22"/>
          <w:szCs w:val="22"/>
        </w:rPr>
        <w:t>, доповнюючи таблицю для цього відповідними рядками.</w:t>
      </w:r>
    </w:p>
    <w:p w:rsidR="00BC42F3" w:rsidRPr="00E47155" w:rsidRDefault="00BC42F3" w:rsidP="000035FE">
      <w:pPr>
        <w:numPr>
          <w:ilvl w:val="0"/>
          <w:numId w:val="6"/>
        </w:numPr>
        <w:jc w:val="both"/>
        <w:rPr>
          <w:rFonts w:ascii="Calibri" w:hAnsi="Calibri"/>
          <w:sz w:val="22"/>
          <w:szCs w:val="22"/>
        </w:rPr>
      </w:pPr>
      <w:r w:rsidRPr="006B476B">
        <w:rPr>
          <w:rFonts w:ascii="Calibri" w:hAnsi="Calibri"/>
          <w:spacing w:val="-4"/>
          <w:sz w:val="22"/>
          <w:szCs w:val="22"/>
        </w:rPr>
        <w:t xml:space="preserve">Абсолютна успішність </w:t>
      </w:r>
      <w:r w:rsidR="00F264B7" w:rsidRPr="006B476B">
        <w:rPr>
          <w:rFonts w:ascii="Calibri" w:hAnsi="Calibri"/>
          <w:spacing w:val="-4"/>
          <w:sz w:val="22"/>
          <w:szCs w:val="22"/>
        </w:rPr>
        <w:t>(</w:t>
      </w:r>
      <w:proofErr w:type="spellStart"/>
      <w:r w:rsidR="00F264B7" w:rsidRPr="006B476B">
        <w:rPr>
          <w:rFonts w:ascii="Calibri" w:hAnsi="Calibri"/>
          <w:i/>
          <w:spacing w:val="-4"/>
          <w:sz w:val="22"/>
          <w:szCs w:val="22"/>
        </w:rPr>
        <w:t>АУ</w:t>
      </w:r>
      <w:proofErr w:type="spellEnd"/>
      <w:r w:rsidR="00F264B7" w:rsidRPr="006B476B">
        <w:rPr>
          <w:rFonts w:ascii="Calibri" w:hAnsi="Calibri"/>
          <w:spacing w:val="-4"/>
          <w:sz w:val="22"/>
          <w:szCs w:val="22"/>
        </w:rPr>
        <w:t xml:space="preserve">) </w:t>
      </w:r>
      <w:r w:rsidRPr="006B476B">
        <w:rPr>
          <w:rFonts w:ascii="Calibri" w:hAnsi="Calibri"/>
          <w:spacing w:val="-4"/>
          <w:sz w:val="22"/>
          <w:szCs w:val="22"/>
        </w:rPr>
        <w:t>визначається як загальна кількість оцінок «відмінно», «дуже добре», «добре», «задовільно», «достатньо»</w:t>
      </w:r>
      <w:r w:rsidR="00964025" w:rsidRPr="006B476B">
        <w:rPr>
          <w:rFonts w:ascii="Calibri" w:hAnsi="Calibri"/>
          <w:spacing w:val="-4"/>
          <w:sz w:val="22"/>
          <w:szCs w:val="22"/>
        </w:rPr>
        <w:t xml:space="preserve"> (</w:t>
      </w:r>
      <w:r w:rsidR="00EC70C3" w:rsidRPr="006B476B">
        <w:rPr>
          <w:rFonts w:ascii="Calibri" w:hAnsi="Calibri"/>
          <w:spacing w:val="-4"/>
          <w:position w:val="-12"/>
          <w:sz w:val="22"/>
          <w:szCs w:val="22"/>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7pt" o:ole="">
            <v:imagedata r:id="rId13" o:title=""/>
          </v:shape>
          <o:OLEObject Type="Embed" ProgID="Equation.DSMT4" ShapeID="_x0000_i1025" DrawAspect="Content" ObjectID="_1746958415" r:id="rId14"/>
        </w:object>
      </w:r>
      <w:r w:rsidR="00EC70C3" w:rsidRPr="006B476B">
        <w:rPr>
          <w:rFonts w:ascii="Calibri" w:hAnsi="Calibri"/>
          <w:spacing w:val="-4"/>
          <w:sz w:val="22"/>
          <w:szCs w:val="22"/>
        </w:rPr>
        <w:t>)</w:t>
      </w:r>
      <w:r w:rsidRPr="006B476B">
        <w:rPr>
          <w:rFonts w:ascii="Calibri" w:hAnsi="Calibri"/>
          <w:spacing w:val="-4"/>
          <w:sz w:val="22"/>
          <w:szCs w:val="22"/>
        </w:rPr>
        <w:t xml:space="preserve">, отриманих за результатами складання усіх атестаційних екзаменів та захистів кваліфікаційних робіт, поділена </w:t>
      </w:r>
      <w:r w:rsidR="006B476B" w:rsidRPr="006B476B">
        <w:rPr>
          <w:rFonts w:ascii="Calibri" w:hAnsi="Calibri"/>
          <w:spacing w:val="-4"/>
          <w:sz w:val="22"/>
          <w:szCs w:val="22"/>
        </w:rPr>
        <w:t xml:space="preserve">на </w:t>
      </w:r>
      <w:r w:rsidRPr="006B476B">
        <w:rPr>
          <w:rFonts w:ascii="Calibri" w:hAnsi="Calibri"/>
          <w:spacing w:val="-4"/>
          <w:sz w:val="22"/>
          <w:szCs w:val="22"/>
        </w:rPr>
        <w:t>кільк</w:t>
      </w:r>
      <w:r w:rsidR="006B476B" w:rsidRPr="006B476B">
        <w:rPr>
          <w:rFonts w:ascii="Calibri" w:hAnsi="Calibri"/>
          <w:spacing w:val="-4"/>
          <w:sz w:val="22"/>
          <w:szCs w:val="22"/>
        </w:rPr>
        <w:t>і</w:t>
      </w:r>
      <w:r w:rsidRPr="006B476B">
        <w:rPr>
          <w:rFonts w:ascii="Calibri" w:hAnsi="Calibri"/>
          <w:spacing w:val="-4"/>
          <w:sz w:val="22"/>
          <w:szCs w:val="22"/>
        </w:rPr>
        <w:t>ст</w:t>
      </w:r>
      <w:r w:rsidR="006B476B" w:rsidRPr="006B476B">
        <w:rPr>
          <w:rFonts w:ascii="Calibri" w:hAnsi="Calibri"/>
          <w:spacing w:val="-4"/>
          <w:sz w:val="22"/>
          <w:szCs w:val="22"/>
        </w:rPr>
        <w:t>ь</w:t>
      </w:r>
      <w:r w:rsidRPr="006B476B">
        <w:rPr>
          <w:rFonts w:ascii="Calibri" w:hAnsi="Calibri"/>
          <w:spacing w:val="-4"/>
          <w:sz w:val="22"/>
          <w:szCs w:val="22"/>
        </w:rPr>
        <w:t xml:space="preserve"> здобувачів</w:t>
      </w:r>
      <w:r w:rsidR="00EC70C3" w:rsidRPr="006B476B">
        <w:rPr>
          <w:rFonts w:ascii="Calibri" w:hAnsi="Calibri"/>
          <w:spacing w:val="-4"/>
          <w:sz w:val="22"/>
          <w:szCs w:val="22"/>
        </w:rPr>
        <w:t xml:space="preserve"> (</w:t>
      </w:r>
      <w:r w:rsidR="00EC70C3" w:rsidRPr="006B476B">
        <w:rPr>
          <w:rFonts w:ascii="Calibri" w:hAnsi="Calibri"/>
          <w:spacing w:val="-4"/>
          <w:position w:val="-12"/>
          <w:sz w:val="22"/>
          <w:szCs w:val="22"/>
        </w:rPr>
        <w:object w:dxaOrig="480" w:dyaOrig="340">
          <v:shape id="_x0000_i1026" type="#_x0000_t75" style="width:24pt;height:17pt" o:ole="">
            <v:imagedata r:id="rId15" o:title=""/>
          </v:shape>
          <o:OLEObject Type="Embed" ProgID="Equation.DSMT4" ShapeID="_x0000_i1026" DrawAspect="Content" ObjectID="_1746958416" r:id="rId16"/>
        </w:object>
      </w:r>
      <w:r w:rsidR="00EC70C3" w:rsidRPr="006B476B">
        <w:rPr>
          <w:rFonts w:ascii="Calibri" w:hAnsi="Calibri"/>
          <w:spacing w:val="-4"/>
          <w:sz w:val="22"/>
          <w:szCs w:val="22"/>
        </w:rPr>
        <w:t>),</w:t>
      </w:r>
      <w:r w:rsidR="00EC70C3">
        <w:rPr>
          <w:rFonts w:ascii="Calibri" w:hAnsi="Calibri"/>
          <w:sz w:val="22"/>
          <w:szCs w:val="22"/>
        </w:rPr>
        <w:t xml:space="preserve"> </w:t>
      </w:r>
      <w:r w:rsidR="00EC70C3" w:rsidRPr="006B476B">
        <w:rPr>
          <w:rFonts w:ascii="Calibri" w:hAnsi="Calibri"/>
          <w:spacing w:val="-4"/>
          <w:sz w:val="22"/>
          <w:szCs w:val="22"/>
        </w:rPr>
        <w:t xml:space="preserve">які </w:t>
      </w:r>
      <w:r w:rsidR="006B476B" w:rsidRPr="006B476B">
        <w:rPr>
          <w:rFonts w:ascii="Calibri" w:hAnsi="Calibri"/>
          <w:spacing w:val="-4"/>
          <w:sz w:val="22"/>
          <w:szCs w:val="22"/>
        </w:rPr>
        <w:t xml:space="preserve">отримали оцінки на кожному </w:t>
      </w:r>
      <w:r w:rsidR="006B476B">
        <w:rPr>
          <w:rFonts w:ascii="Calibri" w:hAnsi="Calibri"/>
          <w:spacing w:val="-4"/>
          <w:sz w:val="22"/>
          <w:szCs w:val="22"/>
        </w:rPr>
        <w:t>етапі</w:t>
      </w:r>
      <w:r w:rsidR="006B476B" w:rsidRPr="006B476B">
        <w:rPr>
          <w:rFonts w:ascii="Calibri" w:hAnsi="Calibri"/>
          <w:spacing w:val="-4"/>
          <w:sz w:val="22"/>
          <w:szCs w:val="22"/>
        </w:rPr>
        <w:t xml:space="preserve"> атестації</w:t>
      </w:r>
      <w:r w:rsidR="00964025" w:rsidRPr="006B476B">
        <w:rPr>
          <w:rFonts w:ascii="Calibri" w:hAnsi="Calibri"/>
          <w:spacing w:val="-4"/>
          <w:sz w:val="22"/>
          <w:szCs w:val="22"/>
        </w:rPr>
        <w:t xml:space="preserve">. Наприклад: 25 здобувачів складали комплексний атестаційний екзамен та </w:t>
      </w:r>
      <w:r w:rsidR="006B476B" w:rsidRPr="006B476B">
        <w:rPr>
          <w:rFonts w:ascii="Calibri" w:hAnsi="Calibri"/>
          <w:spacing w:val="-4"/>
          <w:sz w:val="22"/>
          <w:szCs w:val="22"/>
        </w:rPr>
        <w:t xml:space="preserve">25 здобувачів </w:t>
      </w:r>
      <w:r w:rsidR="00964025" w:rsidRPr="006B476B">
        <w:rPr>
          <w:rFonts w:ascii="Calibri" w:hAnsi="Calibri"/>
          <w:spacing w:val="-4"/>
          <w:sz w:val="22"/>
          <w:szCs w:val="22"/>
        </w:rPr>
        <w:t xml:space="preserve">захищали кваліфікаційну роботу, кількість отриманих оцінок «відмінно», «дуже добре», «добре», «задовільно», «достатньо» за екзамен склала 25, </w:t>
      </w:r>
      <w:r w:rsidR="006B476B">
        <w:rPr>
          <w:rFonts w:ascii="Calibri" w:hAnsi="Calibri"/>
          <w:spacing w:val="-4"/>
          <w:sz w:val="22"/>
          <w:szCs w:val="22"/>
        </w:rPr>
        <w:br/>
      </w:r>
      <w:r w:rsidR="00964025" w:rsidRPr="006B476B">
        <w:rPr>
          <w:rFonts w:ascii="Calibri" w:hAnsi="Calibri"/>
          <w:spacing w:val="-4"/>
          <w:sz w:val="22"/>
          <w:szCs w:val="22"/>
        </w:rPr>
        <w:t>а за захист</w:t>
      </w:r>
      <w:r w:rsidR="006319C2">
        <w:rPr>
          <w:rFonts w:ascii="Calibri" w:hAnsi="Calibri"/>
          <w:spacing w:val="-4"/>
          <w:sz w:val="22"/>
          <w:szCs w:val="22"/>
        </w:rPr>
        <w:t>и</w:t>
      </w:r>
      <w:r w:rsidR="00964025" w:rsidRPr="006B476B">
        <w:rPr>
          <w:rFonts w:ascii="Calibri" w:hAnsi="Calibri"/>
          <w:spacing w:val="-4"/>
          <w:sz w:val="22"/>
          <w:szCs w:val="22"/>
        </w:rPr>
        <w:t xml:space="preserve"> </w:t>
      </w:r>
      <w:r w:rsidR="006319C2">
        <w:rPr>
          <w:rFonts w:ascii="Calibri" w:hAnsi="Calibri"/>
          <w:spacing w:val="-4"/>
          <w:sz w:val="22"/>
          <w:szCs w:val="22"/>
        </w:rPr>
        <w:t>кваліфікаційних</w:t>
      </w:r>
      <w:r w:rsidR="00964025" w:rsidRPr="006B476B">
        <w:rPr>
          <w:rFonts w:ascii="Calibri" w:hAnsi="Calibri"/>
          <w:spacing w:val="-4"/>
          <w:sz w:val="22"/>
          <w:szCs w:val="22"/>
        </w:rPr>
        <w:t xml:space="preserve"> роб</w:t>
      </w:r>
      <w:r w:rsidR="006319C2">
        <w:rPr>
          <w:rFonts w:ascii="Calibri" w:hAnsi="Calibri"/>
          <w:spacing w:val="-4"/>
          <w:sz w:val="22"/>
          <w:szCs w:val="22"/>
        </w:rPr>
        <w:t>і</w:t>
      </w:r>
      <w:r w:rsidR="00964025" w:rsidRPr="006B476B">
        <w:rPr>
          <w:rFonts w:ascii="Calibri" w:hAnsi="Calibri"/>
          <w:spacing w:val="-4"/>
          <w:sz w:val="22"/>
          <w:szCs w:val="22"/>
        </w:rPr>
        <w:t>т – 24, отже</w:t>
      </w:r>
      <w:r w:rsidR="00EC70C3" w:rsidRPr="006B476B">
        <w:rPr>
          <w:rFonts w:ascii="Calibri" w:hAnsi="Calibri"/>
          <w:spacing w:val="-4"/>
          <w:sz w:val="22"/>
          <w:szCs w:val="22"/>
        </w:rPr>
        <w:t xml:space="preserve"> </w:t>
      </w:r>
      <w:r w:rsidR="00855DB3" w:rsidRPr="006B476B">
        <w:rPr>
          <w:rFonts w:ascii="Calibri" w:hAnsi="Calibri"/>
          <w:spacing w:val="-4"/>
          <w:position w:val="-12"/>
          <w:sz w:val="22"/>
          <w:szCs w:val="22"/>
        </w:rPr>
        <w:object w:dxaOrig="1300" w:dyaOrig="340">
          <v:shape id="_x0000_i1027" type="#_x0000_t75" style="width:65pt;height:17pt" o:ole="">
            <v:imagedata r:id="rId17" o:title=""/>
          </v:shape>
          <o:OLEObject Type="Embed" ProgID="Equation.DSMT4" ShapeID="_x0000_i1027" DrawAspect="Content" ObjectID="_1746958417" r:id="rId18"/>
        </w:object>
      </w:r>
      <w:r w:rsidR="00855DB3" w:rsidRPr="006B476B">
        <w:rPr>
          <w:rFonts w:ascii="Calibri" w:hAnsi="Calibri"/>
          <w:spacing w:val="-4"/>
          <w:sz w:val="22"/>
          <w:szCs w:val="22"/>
        </w:rPr>
        <w:t xml:space="preserve">, </w:t>
      </w:r>
      <w:r w:rsidR="006B476B" w:rsidRPr="006B476B">
        <w:rPr>
          <w:rFonts w:ascii="Calibri" w:hAnsi="Calibri"/>
          <w:spacing w:val="-4"/>
          <w:position w:val="-12"/>
          <w:sz w:val="22"/>
          <w:szCs w:val="22"/>
        </w:rPr>
        <w:object w:dxaOrig="1160" w:dyaOrig="340">
          <v:shape id="_x0000_i1028" type="#_x0000_t75" style="width:58pt;height:17pt" o:ole="">
            <v:imagedata r:id="rId19" o:title=""/>
          </v:shape>
          <o:OLEObject Type="Embed" ProgID="Equation.DSMT4" ShapeID="_x0000_i1028" DrawAspect="Content" ObjectID="_1746958418" r:id="rId20"/>
        </w:object>
      </w:r>
      <w:r w:rsidR="006B476B" w:rsidRPr="006B476B">
        <w:rPr>
          <w:rFonts w:ascii="Calibri" w:hAnsi="Calibri"/>
          <w:spacing w:val="-4"/>
          <w:sz w:val="22"/>
          <w:szCs w:val="22"/>
        </w:rPr>
        <w:t xml:space="preserve">, </w:t>
      </w:r>
      <w:r w:rsidR="00EC70C3" w:rsidRPr="006B476B">
        <w:rPr>
          <w:rFonts w:ascii="Calibri" w:hAnsi="Calibri"/>
          <w:spacing w:val="-4"/>
          <w:sz w:val="22"/>
          <w:szCs w:val="22"/>
        </w:rPr>
        <w:t>відповідно</w:t>
      </w:r>
      <w:r w:rsidR="00EC70C3">
        <w:rPr>
          <w:rFonts w:ascii="Calibri" w:hAnsi="Calibri"/>
          <w:sz w:val="22"/>
          <w:szCs w:val="22"/>
        </w:rPr>
        <w:t xml:space="preserve"> </w:t>
      </w:r>
      <w:r w:rsidR="006B476B" w:rsidRPr="00EC70C3">
        <w:rPr>
          <w:rFonts w:ascii="Calibri" w:hAnsi="Calibri"/>
          <w:position w:val="-30"/>
          <w:sz w:val="22"/>
          <w:szCs w:val="22"/>
        </w:rPr>
        <w:object w:dxaOrig="3040" w:dyaOrig="680">
          <v:shape id="_x0000_i1029" type="#_x0000_t75" style="width:152pt;height:34pt" o:ole="">
            <v:imagedata r:id="rId21" o:title=""/>
          </v:shape>
          <o:OLEObject Type="Embed" ProgID="Equation.DSMT4" ShapeID="_x0000_i1029" DrawAspect="Content" ObjectID="_1746958419" r:id="rId22"/>
        </w:object>
      </w:r>
      <w:r w:rsidR="00F264B7">
        <w:rPr>
          <w:rFonts w:ascii="Calibri" w:hAnsi="Calibri"/>
          <w:sz w:val="22"/>
          <w:szCs w:val="22"/>
        </w:rPr>
        <w:t>.</w:t>
      </w:r>
    </w:p>
    <w:p w:rsidR="00BC42F3" w:rsidRPr="00E47155" w:rsidRDefault="00BC42F3" w:rsidP="000035FE">
      <w:pPr>
        <w:numPr>
          <w:ilvl w:val="0"/>
          <w:numId w:val="6"/>
        </w:numPr>
        <w:jc w:val="both"/>
        <w:rPr>
          <w:rFonts w:ascii="Calibri" w:hAnsi="Calibri"/>
          <w:sz w:val="22"/>
          <w:szCs w:val="22"/>
        </w:rPr>
      </w:pPr>
      <w:r w:rsidRPr="00855DB3">
        <w:rPr>
          <w:rFonts w:ascii="Calibri" w:hAnsi="Calibri"/>
          <w:spacing w:val="-4"/>
          <w:sz w:val="22"/>
          <w:szCs w:val="22"/>
        </w:rPr>
        <w:t>Якість успішності</w:t>
      </w:r>
      <w:r w:rsidR="006B476B" w:rsidRPr="00855DB3">
        <w:rPr>
          <w:rFonts w:ascii="Calibri" w:hAnsi="Calibri"/>
          <w:spacing w:val="-4"/>
          <w:sz w:val="22"/>
          <w:szCs w:val="22"/>
        </w:rPr>
        <w:t xml:space="preserve"> (</w:t>
      </w:r>
      <w:proofErr w:type="spellStart"/>
      <w:r w:rsidR="006B476B" w:rsidRPr="00855DB3">
        <w:rPr>
          <w:rFonts w:ascii="Calibri" w:hAnsi="Calibri"/>
          <w:i/>
          <w:spacing w:val="-4"/>
          <w:sz w:val="22"/>
          <w:szCs w:val="22"/>
        </w:rPr>
        <w:t>ЯУ</w:t>
      </w:r>
      <w:proofErr w:type="spellEnd"/>
      <w:r w:rsidR="006B476B" w:rsidRPr="00855DB3">
        <w:rPr>
          <w:rFonts w:ascii="Calibri" w:hAnsi="Calibri"/>
          <w:spacing w:val="-4"/>
          <w:sz w:val="22"/>
          <w:szCs w:val="22"/>
        </w:rPr>
        <w:t>)</w:t>
      </w:r>
      <w:r w:rsidRPr="00855DB3">
        <w:rPr>
          <w:rFonts w:ascii="Calibri" w:hAnsi="Calibri"/>
          <w:spacing w:val="-4"/>
          <w:sz w:val="22"/>
          <w:szCs w:val="22"/>
        </w:rPr>
        <w:t xml:space="preserve"> визначається як загальна кількість оцінок «відмінно», «дуже добре», «добре», отриманих за результатами складання усіх атестаційних екзаменів та захистів квалі</w:t>
      </w:r>
      <w:r w:rsidR="00855DB3">
        <w:rPr>
          <w:rFonts w:ascii="Calibri" w:hAnsi="Calibri"/>
          <w:spacing w:val="-4"/>
          <w:sz w:val="22"/>
          <w:szCs w:val="22"/>
        </w:rPr>
        <w:softHyphen/>
      </w:r>
      <w:r w:rsidRPr="00855DB3">
        <w:rPr>
          <w:rFonts w:ascii="Calibri" w:hAnsi="Calibri"/>
          <w:spacing w:val="-4"/>
          <w:sz w:val="22"/>
          <w:szCs w:val="22"/>
        </w:rPr>
        <w:t>фікаційних робіт, поділена</w:t>
      </w:r>
      <w:r w:rsidR="00855DB3">
        <w:rPr>
          <w:rFonts w:ascii="Calibri" w:hAnsi="Calibri"/>
          <w:spacing w:val="-4"/>
          <w:sz w:val="22"/>
          <w:szCs w:val="22"/>
        </w:rPr>
        <w:t xml:space="preserve"> на</w:t>
      </w:r>
      <w:r w:rsidRPr="00855DB3">
        <w:rPr>
          <w:rFonts w:ascii="Calibri" w:hAnsi="Calibri"/>
          <w:spacing w:val="-4"/>
          <w:sz w:val="22"/>
          <w:szCs w:val="22"/>
        </w:rPr>
        <w:t xml:space="preserve"> </w:t>
      </w:r>
      <w:r w:rsidR="006B476B" w:rsidRPr="00855DB3">
        <w:rPr>
          <w:rFonts w:ascii="Calibri" w:hAnsi="Calibri"/>
          <w:spacing w:val="-4"/>
          <w:sz w:val="22"/>
          <w:szCs w:val="22"/>
        </w:rPr>
        <w:t>кількість</w:t>
      </w:r>
      <w:r w:rsidRPr="00855DB3">
        <w:rPr>
          <w:rFonts w:ascii="Calibri" w:hAnsi="Calibri"/>
          <w:spacing w:val="-4"/>
          <w:sz w:val="22"/>
          <w:szCs w:val="22"/>
        </w:rPr>
        <w:t xml:space="preserve"> здобувачів</w:t>
      </w:r>
      <w:r w:rsidR="00F264B7" w:rsidRPr="00855DB3">
        <w:rPr>
          <w:rFonts w:ascii="Calibri" w:hAnsi="Calibri"/>
          <w:spacing w:val="-4"/>
          <w:sz w:val="22"/>
          <w:szCs w:val="22"/>
        </w:rPr>
        <w:t xml:space="preserve">, які </w:t>
      </w:r>
      <w:r w:rsidR="006B476B" w:rsidRPr="00855DB3">
        <w:rPr>
          <w:rFonts w:ascii="Calibri" w:hAnsi="Calibri"/>
          <w:spacing w:val="-4"/>
          <w:sz w:val="22"/>
          <w:szCs w:val="22"/>
        </w:rPr>
        <w:t>отримали оцінки на кожному етапі атестації</w:t>
      </w:r>
      <w:r w:rsidRPr="00855DB3">
        <w:rPr>
          <w:rFonts w:ascii="Calibri" w:hAnsi="Calibri"/>
          <w:spacing w:val="-4"/>
          <w:sz w:val="22"/>
          <w:szCs w:val="22"/>
        </w:rPr>
        <w:t>.</w:t>
      </w:r>
      <w:r w:rsidR="006B476B" w:rsidRPr="00855DB3">
        <w:rPr>
          <w:rFonts w:ascii="Calibri" w:hAnsi="Calibri"/>
          <w:spacing w:val="-4"/>
          <w:sz w:val="22"/>
          <w:szCs w:val="22"/>
        </w:rPr>
        <w:t xml:space="preserve"> </w:t>
      </w:r>
      <w:r w:rsidR="006B476B" w:rsidRPr="00855DB3">
        <w:rPr>
          <w:rFonts w:ascii="Calibri" w:hAnsi="Calibri"/>
          <w:spacing w:val="-5"/>
          <w:sz w:val="22"/>
          <w:szCs w:val="22"/>
        </w:rPr>
        <w:t>Наприклад: 25 здобувачів складали комплексний атестаційний екзамен та 25 здобувачів захищали</w:t>
      </w:r>
      <w:r w:rsidR="006B476B" w:rsidRPr="00855DB3">
        <w:rPr>
          <w:rFonts w:ascii="Calibri" w:hAnsi="Calibri"/>
          <w:spacing w:val="-4"/>
          <w:sz w:val="22"/>
          <w:szCs w:val="22"/>
        </w:rPr>
        <w:t xml:space="preserve"> кваліфікаційну роботу, кількість отриманих оцінок «відмінно», «дуже добре», «добре» за екзамен склала 1</w:t>
      </w:r>
      <w:r w:rsidR="00855DB3" w:rsidRPr="00855DB3">
        <w:rPr>
          <w:rFonts w:ascii="Calibri" w:hAnsi="Calibri"/>
          <w:spacing w:val="-4"/>
          <w:sz w:val="22"/>
          <w:szCs w:val="22"/>
        </w:rPr>
        <w:t>5</w:t>
      </w:r>
      <w:r w:rsidR="006B476B" w:rsidRPr="00855DB3">
        <w:rPr>
          <w:rFonts w:ascii="Calibri" w:hAnsi="Calibri"/>
          <w:spacing w:val="-4"/>
          <w:sz w:val="22"/>
          <w:szCs w:val="22"/>
        </w:rPr>
        <w:t>, а за захист</w:t>
      </w:r>
      <w:r w:rsidR="006319C2">
        <w:rPr>
          <w:rFonts w:ascii="Calibri" w:hAnsi="Calibri"/>
          <w:spacing w:val="-4"/>
          <w:sz w:val="22"/>
          <w:szCs w:val="22"/>
        </w:rPr>
        <w:t>и кваліфікаційних робіт</w:t>
      </w:r>
      <w:r w:rsidR="006B476B" w:rsidRPr="00855DB3">
        <w:rPr>
          <w:rFonts w:ascii="Calibri" w:hAnsi="Calibri"/>
          <w:spacing w:val="-4"/>
          <w:sz w:val="22"/>
          <w:szCs w:val="22"/>
        </w:rPr>
        <w:t xml:space="preserve"> – 1</w:t>
      </w:r>
      <w:r w:rsidR="00855DB3" w:rsidRPr="00855DB3">
        <w:rPr>
          <w:rFonts w:ascii="Calibri" w:hAnsi="Calibri"/>
          <w:spacing w:val="-4"/>
          <w:sz w:val="22"/>
          <w:szCs w:val="22"/>
        </w:rPr>
        <w:t>0</w:t>
      </w:r>
      <w:r w:rsidR="006B476B" w:rsidRPr="00855DB3">
        <w:rPr>
          <w:rFonts w:ascii="Calibri" w:hAnsi="Calibri"/>
          <w:spacing w:val="-4"/>
          <w:sz w:val="22"/>
          <w:szCs w:val="22"/>
        </w:rPr>
        <w:t xml:space="preserve">, отже </w:t>
      </w:r>
      <w:r w:rsidR="00855DB3" w:rsidRPr="00855DB3">
        <w:rPr>
          <w:rFonts w:ascii="Calibri" w:hAnsi="Calibri"/>
          <w:spacing w:val="-4"/>
          <w:position w:val="-12"/>
          <w:sz w:val="22"/>
          <w:szCs w:val="22"/>
        </w:rPr>
        <w:object w:dxaOrig="1300" w:dyaOrig="340">
          <v:shape id="_x0000_i1030" type="#_x0000_t75" style="width:65pt;height:17pt" o:ole="">
            <v:imagedata r:id="rId17" o:title=""/>
          </v:shape>
          <o:OLEObject Type="Embed" ProgID="Equation.DSMT4" ShapeID="_x0000_i1030" DrawAspect="Content" ObjectID="_1746958420" r:id="rId23"/>
        </w:object>
      </w:r>
      <w:r w:rsidR="00855DB3" w:rsidRPr="00855DB3">
        <w:rPr>
          <w:rFonts w:ascii="Calibri" w:hAnsi="Calibri"/>
          <w:spacing w:val="-4"/>
          <w:sz w:val="22"/>
          <w:szCs w:val="22"/>
        </w:rPr>
        <w:t xml:space="preserve">, </w:t>
      </w:r>
      <w:r w:rsidR="00855DB3" w:rsidRPr="00855DB3">
        <w:rPr>
          <w:rFonts w:ascii="Calibri" w:hAnsi="Calibri"/>
          <w:spacing w:val="-4"/>
          <w:position w:val="-12"/>
          <w:sz w:val="22"/>
          <w:szCs w:val="22"/>
        </w:rPr>
        <w:object w:dxaOrig="1140" w:dyaOrig="340">
          <v:shape id="_x0000_i1031" type="#_x0000_t75" style="width:57pt;height:17pt" o:ole="">
            <v:imagedata r:id="rId24" o:title=""/>
          </v:shape>
          <o:OLEObject Type="Embed" ProgID="Equation.DSMT4" ShapeID="_x0000_i1031" DrawAspect="Content" ObjectID="_1746958421" r:id="rId25"/>
        </w:object>
      </w:r>
      <w:r w:rsidR="006B476B" w:rsidRPr="00855DB3">
        <w:rPr>
          <w:rFonts w:ascii="Calibri" w:hAnsi="Calibri"/>
          <w:spacing w:val="-4"/>
          <w:sz w:val="22"/>
          <w:szCs w:val="22"/>
        </w:rPr>
        <w:t>, відповідно</w:t>
      </w:r>
      <w:r w:rsidR="006B476B">
        <w:rPr>
          <w:rFonts w:ascii="Calibri" w:hAnsi="Calibri"/>
          <w:sz w:val="22"/>
          <w:szCs w:val="22"/>
        </w:rPr>
        <w:t xml:space="preserve"> </w:t>
      </w:r>
      <w:r w:rsidR="00855DB3" w:rsidRPr="00EC70C3">
        <w:rPr>
          <w:rFonts w:ascii="Calibri" w:hAnsi="Calibri"/>
          <w:position w:val="-30"/>
          <w:sz w:val="22"/>
          <w:szCs w:val="22"/>
        </w:rPr>
        <w:object w:dxaOrig="2920" w:dyaOrig="680">
          <v:shape id="_x0000_i1032" type="#_x0000_t75" style="width:146pt;height:34pt" o:ole="">
            <v:imagedata r:id="rId26" o:title=""/>
          </v:shape>
          <o:OLEObject Type="Embed" ProgID="Equation.DSMT4" ShapeID="_x0000_i1032" DrawAspect="Content" ObjectID="_1746958422" r:id="rId27"/>
        </w:object>
      </w:r>
      <w:r w:rsidR="006B476B">
        <w:rPr>
          <w:rFonts w:ascii="Calibri" w:hAnsi="Calibri"/>
          <w:sz w:val="22"/>
          <w:szCs w:val="22"/>
        </w:rPr>
        <w:t>.</w:t>
      </w:r>
    </w:p>
    <w:sectPr w:rsidR="00BC42F3" w:rsidRPr="00E47155" w:rsidSect="00196F36">
      <w:headerReference w:type="even" r:id="rId28"/>
      <w:headerReference w:type="default" r:id="rId29"/>
      <w:pgSz w:w="11906" w:h="16838" w:code="9"/>
      <w:pgMar w:top="1134" w:right="851" w:bottom="1134" w:left="1418" w:header="56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0FE4" w:rsidRDefault="006C0FE4" w:rsidP="008F619D">
      <w:r>
        <w:separator/>
      </w:r>
    </w:p>
  </w:endnote>
  <w:endnote w:type="continuationSeparator" w:id="0">
    <w:p w:rsidR="006C0FE4" w:rsidRDefault="006C0FE4" w:rsidP="008F6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0FE4" w:rsidRDefault="006C0FE4" w:rsidP="008F619D">
      <w:r>
        <w:separator/>
      </w:r>
    </w:p>
  </w:footnote>
  <w:footnote w:type="continuationSeparator" w:id="0">
    <w:p w:rsidR="006C0FE4" w:rsidRDefault="006C0FE4" w:rsidP="008F61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F64" w:rsidRDefault="00DE1F64">
    <w:pPr>
      <w:pStyle w:val="ac"/>
    </w:pPr>
    <w:r>
      <w:rPr>
        <w:noProof/>
        <w:lang w:eastAsia="uk-UA"/>
      </w:rPr>
      <mc:AlternateContent>
        <mc:Choice Requires="wps">
          <w:drawing>
            <wp:anchor distT="0" distB="0" distL="114300" distR="114300" simplePos="0" relativeHeight="251657728" behindDoc="1" locked="0" layoutInCell="0" allowOverlap="1">
              <wp:simplePos x="0" y="0"/>
              <wp:positionH relativeFrom="margin">
                <wp:align>center</wp:align>
              </wp:positionH>
              <wp:positionV relativeFrom="margin">
                <wp:align>center</wp:align>
              </wp:positionV>
              <wp:extent cx="6470650" cy="2156460"/>
              <wp:effectExtent l="0" t="1543050" r="0" b="1558290"/>
              <wp:wrapNone/>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470650" cy="215646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DE1F64" w:rsidRDefault="00DE1F64" w:rsidP="002C456C">
                          <w:pPr>
                            <w:pStyle w:val="affc"/>
                            <w:spacing w:before="0" w:beforeAutospacing="0" w:after="0" w:afterAutospacing="0"/>
                            <w:jc w:val="center"/>
                          </w:pPr>
                          <w:proofErr w:type="spellStart"/>
                          <w:r>
                            <w:rPr>
                              <w:rFonts w:ascii="Arial" w:hAnsi="Arial" w:cs="Arial"/>
                              <w:color w:val="C0C0C0"/>
                              <w:sz w:val="2"/>
                              <w:szCs w:val="2"/>
                              <w14:textFill>
                                <w14:solidFill>
                                  <w14:srgbClr w14:val="C0C0C0">
                                    <w14:alpha w14:val="50000"/>
                                  </w14:srgbClr>
                                </w14:solidFill>
                              </w14:textFill>
                            </w:rPr>
                            <w:t>проєкт</w:t>
                          </w:r>
                          <w:proofErr w:type="spellEnd"/>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 o:spid="_x0000_s1026" type="#_x0000_t202" style="position:absolute;margin-left:0;margin-top:0;width:509.5pt;height:169.8pt;rotation:-45;z-index:-2516587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" o:allowincell="f" filled="f" stroked="f">
              <v:stroke joinstyle="round"/>
              <o:lock v:ext="edit" shapetype="t"/>
              <v:textbox style="mso-fit-shape-to-text:t">
                <w:txbxContent>
                  <w:p w:rsidR="00DE1F64" w:rsidRDefault="00DE1F64" w:rsidP="002C456C">
                    <w:pPr>
                      <w:pStyle w:val="affc"/>
                      <w:spacing w:before="0" w:beforeAutospacing="0" w:after="0" w:afterAutospacing="0"/>
                      <w:jc w:val="center"/>
                    </w:pPr>
                    <w:proofErr w:type="spellStart"/>
                    <w:r>
                      <w:rPr>
                        <w:rFonts w:ascii="Arial" w:hAnsi="Arial" w:cs="Arial"/>
                        <w:color w:val="C0C0C0"/>
                        <w:sz w:val="2"/>
                        <w:szCs w:val="2"/>
                        <w14:textFill>
                          <w14:solidFill>
                            <w14:srgbClr w14:val="C0C0C0">
                              <w14:alpha w14:val="50000"/>
                            </w14:srgbClr>
                          </w14:solidFill>
                        </w14:textFill>
                      </w:rPr>
                      <w:t>проєкт</w:t>
                    </w:r>
                    <w:proofErr w:type="spellEnd"/>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9166592"/>
      <w:docPartObj>
        <w:docPartGallery w:val="Page Numbers (Top of Page)"/>
        <w:docPartUnique/>
      </w:docPartObj>
    </w:sdtPr>
    <w:sdtEndPr>
      <w:rPr>
        <w:rFonts w:asciiTheme="minorHAnsi" w:hAnsiTheme="minorHAnsi"/>
        <w:sz w:val="22"/>
        <w:szCs w:val="22"/>
      </w:rPr>
    </w:sdtEndPr>
    <w:sdtContent>
      <w:p w:rsidR="00253017" w:rsidRPr="00253017" w:rsidRDefault="00253017" w:rsidP="00253017">
        <w:pPr>
          <w:pStyle w:val="ac"/>
          <w:jc w:val="right"/>
          <w:rPr>
            <w:rFonts w:asciiTheme="minorHAnsi" w:hAnsiTheme="minorHAnsi"/>
            <w:sz w:val="22"/>
            <w:szCs w:val="22"/>
          </w:rPr>
        </w:pPr>
        <w:r w:rsidRPr="00253017">
          <w:rPr>
            <w:rFonts w:asciiTheme="minorHAnsi" w:hAnsiTheme="minorHAnsi"/>
            <w:sz w:val="22"/>
            <w:szCs w:val="22"/>
          </w:rPr>
          <w:fldChar w:fldCharType="begin"/>
        </w:r>
        <w:r w:rsidRPr="00253017">
          <w:rPr>
            <w:rFonts w:asciiTheme="minorHAnsi" w:hAnsiTheme="minorHAnsi"/>
            <w:sz w:val="22"/>
            <w:szCs w:val="22"/>
          </w:rPr>
          <w:instrText>PAGE   \* MERGEFORMAT</w:instrText>
        </w:r>
        <w:r w:rsidRPr="00253017">
          <w:rPr>
            <w:rFonts w:asciiTheme="minorHAnsi" w:hAnsiTheme="minorHAnsi"/>
            <w:sz w:val="22"/>
            <w:szCs w:val="22"/>
          </w:rPr>
          <w:fldChar w:fldCharType="separate"/>
        </w:r>
        <w:r w:rsidR="001F1C0C">
          <w:rPr>
            <w:rFonts w:asciiTheme="minorHAnsi" w:hAnsiTheme="minorHAnsi"/>
            <w:noProof/>
            <w:sz w:val="22"/>
            <w:szCs w:val="22"/>
          </w:rPr>
          <w:t>22</w:t>
        </w:r>
        <w:r w:rsidRPr="00253017">
          <w:rPr>
            <w:rFonts w:asciiTheme="minorHAnsi" w:hAnsiTheme="minorHAnsi"/>
            <w:sz w:val="22"/>
            <w:szCs w:val="22"/>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D33DF"/>
    <w:multiLevelType w:val="hybridMultilevel"/>
    <w:tmpl w:val="69042E38"/>
    <w:lvl w:ilvl="0" w:tplc="8910AEFC">
      <w:start w:val="1"/>
      <w:numFmt w:val="bullet"/>
      <w:pStyle w:val="2"/>
      <w:lvlText w:val="-"/>
      <w:lvlJc w:val="left"/>
      <w:pPr>
        <w:ind w:left="1211" w:hanging="360"/>
      </w:pPr>
      <w:rPr>
        <w:rFonts w:ascii="Times New Roman" w:eastAsia="Calibri" w:hAnsi="Times New Roman" w:cs="Times New Roman" w:hint="default"/>
        <w:sz w:val="26"/>
      </w:rPr>
    </w:lvl>
    <w:lvl w:ilvl="1" w:tplc="04220003" w:tentative="1">
      <w:start w:val="1"/>
      <w:numFmt w:val="bullet"/>
      <w:lvlText w:val="o"/>
      <w:lvlJc w:val="left"/>
      <w:pPr>
        <w:ind w:left="1582" w:hanging="360"/>
      </w:pPr>
      <w:rPr>
        <w:rFonts w:ascii="Courier New" w:hAnsi="Courier New" w:cs="Courier New" w:hint="default"/>
      </w:rPr>
    </w:lvl>
    <w:lvl w:ilvl="2" w:tplc="04220005" w:tentative="1">
      <w:start w:val="1"/>
      <w:numFmt w:val="bullet"/>
      <w:lvlText w:val=""/>
      <w:lvlJc w:val="left"/>
      <w:pPr>
        <w:ind w:left="2302" w:hanging="360"/>
      </w:pPr>
      <w:rPr>
        <w:rFonts w:ascii="Wingdings" w:hAnsi="Wingdings" w:hint="default"/>
      </w:rPr>
    </w:lvl>
    <w:lvl w:ilvl="3" w:tplc="04220001" w:tentative="1">
      <w:start w:val="1"/>
      <w:numFmt w:val="bullet"/>
      <w:lvlText w:val=""/>
      <w:lvlJc w:val="left"/>
      <w:pPr>
        <w:ind w:left="3022" w:hanging="360"/>
      </w:pPr>
      <w:rPr>
        <w:rFonts w:ascii="Symbol" w:hAnsi="Symbol" w:hint="default"/>
      </w:rPr>
    </w:lvl>
    <w:lvl w:ilvl="4" w:tplc="04220003" w:tentative="1">
      <w:start w:val="1"/>
      <w:numFmt w:val="bullet"/>
      <w:lvlText w:val="o"/>
      <w:lvlJc w:val="left"/>
      <w:pPr>
        <w:ind w:left="3742" w:hanging="360"/>
      </w:pPr>
      <w:rPr>
        <w:rFonts w:ascii="Courier New" w:hAnsi="Courier New" w:cs="Courier New" w:hint="default"/>
      </w:rPr>
    </w:lvl>
    <w:lvl w:ilvl="5" w:tplc="04220005" w:tentative="1">
      <w:start w:val="1"/>
      <w:numFmt w:val="bullet"/>
      <w:lvlText w:val=""/>
      <w:lvlJc w:val="left"/>
      <w:pPr>
        <w:ind w:left="4462" w:hanging="360"/>
      </w:pPr>
      <w:rPr>
        <w:rFonts w:ascii="Wingdings" w:hAnsi="Wingdings" w:hint="default"/>
      </w:rPr>
    </w:lvl>
    <w:lvl w:ilvl="6" w:tplc="04220001" w:tentative="1">
      <w:start w:val="1"/>
      <w:numFmt w:val="bullet"/>
      <w:lvlText w:val=""/>
      <w:lvlJc w:val="left"/>
      <w:pPr>
        <w:ind w:left="5182" w:hanging="360"/>
      </w:pPr>
      <w:rPr>
        <w:rFonts w:ascii="Symbol" w:hAnsi="Symbol" w:hint="default"/>
      </w:rPr>
    </w:lvl>
    <w:lvl w:ilvl="7" w:tplc="04220003" w:tentative="1">
      <w:start w:val="1"/>
      <w:numFmt w:val="bullet"/>
      <w:lvlText w:val="o"/>
      <w:lvlJc w:val="left"/>
      <w:pPr>
        <w:ind w:left="5902" w:hanging="360"/>
      </w:pPr>
      <w:rPr>
        <w:rFonts w:ascii="Courier New" w:hAnsi="Courier New" w:cs="Courier New" w:hint="default"/>
      </w:rPr>
    </w:lvl>
    <w:lvl w:ilvl="8" w:tplc="04220005" w:tentative="1">
      <w:start w:val="1"/>
      <w:numFmt w:val="bullet"/>
      <w:lvlText w:val=""/>
      <w:lvlJc w:val="left"/>
      <w:pPr>
        <w:ind w:left="6622" w:hanging="360"/>
      </w:pPr>
      <w:rPr>
        <w:rFonts w:ascii="Wingdings" w:hAnsi="Wingdings" w:hint="default"/>
      </w:rPr>
    </w:lvl>
  </w:abstractNum>
  <w:abstractNum w:abstractNumId="1">
    <w:nsid w:val="0FEB660E"/>
    <w:multiLevelType w:val="hybridMultilevel"/>
    <w:tmpl w:val="986CE420"/>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18B87D15"/>
    <w:multiLevelType w:val="multilevel"/>
    <w:tmpl w:val="1F7884E4"/>
    <w:lvl w:ilvl="0">
      <w:start w:val="1"/>
      <w:numFmt w:val="decimal"/>
      <w:lvlText w:val="%1."/>
      <w:lvlJc w:val="left"/>
      <w:pPr>
        <w:ind w:left="1005" w:hanging="1005"/>
      </w:pPr>
      <w:rPr>
        <w:rFonts w:hint="default"/>
      </w:rPr>
    </w:lvl>
    <w:lvl w:ilvl="1">
      <w:start w:val="2"/>
      <w:numFmt w:val="bullet"/>
      <w:pStyle w:val="a"/>
      <w:lvlText w:val="–"/>
      <w:lvlJc w:val="left"/>
      <w:pPr>
        <w:ind w:left="1485" w:hanging="1005"/>
      </w:pPr>
      <w:rPr>
        <w:rFonts w:ascii="Times New Roman" w:eastAsia="Times New Roman" w:hAnsi="Times New Roman" w:cs="Times New Roman" w:hint="default"/>
      </w:rPr>
    </w:lvl>
    <w:lvl w:ilvl="2">
      <w:start w:val="1"/>
      <w:numFmt w:val="decimal"/>
      <w:lvlText w:val="%1.%2.%3."/>
      <w:lvlJc w:val="left"/>
      <w:pPr>
        <w:ind w:left="1965" w:hanging="1005"/>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3">
    <w:nsid w:val="25CC314F"/>
    <w:multiLevelType w:val="multilevel"/>
    <w:tmpl w:val="A6B4B2C8"/>
    <w:lvl w:ilvl="0">
      <w:start w:val="1"/>
      <w:numFmt w:val="decimal"/>
      <w:pStyle w:val="1"/>
      <w:lvlText w:val="%1."/>
      <w:lvlJc w:val="left"/>
      <w:pPr>
        <w:ind w:left="1005" w:hanging="1005"/>
      </w:pPr>
      <w:rPr>
        <w:rFonts w:hint="default"/>
      </w:rPr>
    </w:lvl>
    <w:lvl w:ilvl="1">
      <w:start w:val="1"/>
      <w:numFmt w:val="decimal"/>
      <w:pStyle w:val="a0"/>
      <w:lvlText w:val="%1.%2."/>
      <w:lvlJc w:val="left"/>
      <w:pPr>
        <w:ind w:left="1147" w:hanging="1005"/>
      </w:pPr>
      <w:rPr>
        <w:rFonts w:hint="default"/>
      </w:rPr>
    </w:lvl>
    <w:lvl w:ilvl="2">
      <w:start w:val="1"/>
      <w:numFmt w:val="decimal"/>
      <w:lvlText w:val="%1.%2.%3."/>
      <w:lvlJc w:val="left"/>
      <w:pPr>
        <w:ind w:left="1965" w:hanging="1005"/>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4">
    <w:nsid w:val="29AB33A9"/>
    <w:multiLevelType w:val="hybridMultilevel"/>
    <w:tmpl w:val="D7D0D89A"/>
    <w:lvl w:ilvl="0" w:tplc="5FF8487A">
      <w:start w:val="9"/>
      <w:numFmt w:val="bullet"/>
      <w:lvlText w:val="–"/>
      <w:lvlJc w:val="left"/>
      <w:pPr>
        <w:ind w:left="1636" w:hanging="360"/>
      </w:pPr>
      <w:rPr>
        <w:rFonts w:ascii="Times New Roman" w:eastAsia="Times New Roman" w:hAnsi="Times New Roman" w:cs="Times New Roman" w:hint="default"/>
      </w:rPr>
    </w:lvl>
    <w:lvl w:ilvl="1" w:tplc="04220003" w:tentative="1">
      <w:start w:val="1"/>
      <w:numFmt w:val="bullet"/>
      <w:lvlText w:val="o"/>
      <w:lvlJc w:val="left"/>
      <w:pPr>
        <w:ind w:left="2356" w:hanging="360"/>
      </w:pPr>
      <w:rPr>
        <w:rFonts w:ascii="Courier New" w:hAnsi="Courier New" w:cs="Courier New" w:hint="default"/>
      </w:rPr>
    </w:lvl>
    <w:lvl w:ilvl="2" w:tplc="04220005" w:tentative="1">
      <w:start w:val="1"/>
      <w:numFmt w:val="bullet"/>
      <w:lvlText w:val=""/>
      <w:lvlJc w:val="left"/>
      <w:pPr>
        <w:ind w:left="3076" w:hanging="360"/>
      </w:pPr>
      <w:rPr>
        <w:rFonts w:ascii="Wingdings" w:hAnsi="Wingdings" w:hint="default"/>
      </w:rPr>
    </w:lvl>
    <w:lvl w:ilvl="3" w:tplc="04220001" w:tentative="1">
      <w:start w:val="1"/>
      <w:numFmt w:val="bullet"/>
      <w:lvlText w:val=""/>
      <w:lvlJc w:val="left"/>
      <w:pPr>
        <w:ind w:left="3796" w:hanging="360"/>
      </w:pPr>
      <w:rPr>
        <w:rFonts w:ascii="Symbol" w:hAnsi="Symbol" w:hint="default"/>
      </w:rPr>
    </w:lvl>
    <w:lvl w:ilvl="4" w:tplc="04220003" w:tentative="1">
      <w:start w:val="1"/>
      <w:numFmt w:val="bullet"/>
      <w:lvlText w:val="o"/>
      <w:lvlJc w:val="left"/>
      <w:pPr>
        <w:ind w:left="4516" w:hanging="360"/>
      </w:pPr>
      <w:rPr>
        <w:rFonts w:ascii="Courier New" w:hAnsi="Courier New" w:cs="Courier New" w:hint="default"/>
      </w:rPr>
    </w:lvl>
    <w:lvl w:ilvl="5" w:tplc="04220005" w:tentative="1">
      <w:start w:val="1"/>
      <w:numFmt w:val="bullet"/>
      <w:lvlText w:val=""/>
      <w:lvlJc w:val="left"/>
      <w:pPr>
        <w:ind w:left="5236" w:hanging="360"/>
      </w:pPr>
      <w:rPr>
        <w:rFonts w:ascii="Wingdings" w:hAnsi="Wingdings" w:hint="default"/>
      </w:rPr>
    </w:lvl>
    <w:lvl w:ilvl="6" w:tplc="04220001" w:tentative="1">
      <w:start w:val="1"/>
      <w:numFmt w:val="bullet"/>
      <w:lvlText w:val=""/>
      <w:lvlJc w:val="left"/>
      <w:pPr>
        <w:ind w:left="5956" w:hanging="360"/>
      </w:pPr>
      <w:rPr>
        <w:rFonts w:ascii="Symbol" w:hAnsi="Symbol" w:hint="default"/>
      </w:rPr>
    </w:lvl>
    <w:lvl w:ilvl="7" w:tplc="04220003" w:tentative="1">
      <w:start w:val="1"/>
      <w:numFmt w:val="bullet"/>
      <w:lvlText w:val="o"/>
      <w:lvlJc w:val="left"/>
      <w:pPr>
        <w:ind w:left="6676" w:hanging="360"/>
      </w:pPr>
      <w:rPr>
        <w:rFonts w:ascii="Courier New" w:hAnsi="Courier New" w:cs="Courier New" w:hint="default"/>
      </w:rPr>
    </w:lvl>
    <w:lvl w:ilvl="8" w:tplc="04220005" w:tentative="1">
      <w:start w:val="1"/>
      <w:numFmt w:val="bullet"/>
      <w:lvlText w:val=""/>
      <w:lvlJc w:val="left"/>
      <w:pPr>
        <w:ind w:left="7396" w:hanging="360"/>
      </w:pPr>
      <w:rPr>
        <w:rFonts w:ascii="Wingdings" w:hAnsi="Wingdings" w:hint="default"/>
      </w:rPr>
    </w:lvl>
  </w:abstractNum>
  <w:abstractNum w:abstractNumId="5">
    <w:nsid w:val="2F8B1663"/>
    <w:multiLevelType w:val="hybridMultilevel"/>
    <w:tmpl w:val="9E9411B0"/>
    <w:lvl w:ilvl="0" w:tplc="29062908">
      <w:start w:val="1"/>
      <w:numFmt w:val="decimal"/>
      <w:lvlText w:val="%1)"/>
      <w:lvlJc w:val="left"/>
      <w:pPr>
        <w:ind w:left="1365" w:hanging="360"/>
      </w:pPr>
      <w:rPr>
        <w:rFonts w:hint="default"/>
      </w:r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6">
    <w:nsid w:val="3208127E"/>
    <w:multiLevelType w:val="multilevel"/>
    <w:tmpl w:val="FFF27CC0"/>
    <w:lvl w:ilvl="0">
      <w:start w:val="1"/>
      <w:numFmt w:val="decimal"/>
      <w:lvlText w:val="%1."/>
      <w:lvlJc w:val="left"/>
      <w:pPr>
        <w:ind w:left="1005" w:hanging="1005"/>
      </w:pPr>
      <w:rPr>
        <w:rFonts w:hint="default"/>
      </w:rPr>
    </w:lvl>
    <w:lvl w:ilvl="1">
      <w:start w:val="1"/>
      <w:numFmt w:val="decimal"/>
      <w:lvlText w:val="%1.%2."/>
      <w:lvlJc w:val="left"/>
      <w:pPr>
        <w:ind w:left="1485" w:hanging="1005"/>
      </w:pPr>
      <w:rPr>
        <w:rFonts w:hint="default"/>
      </w:rPr>
    </w:lvl>
    <w:lvl w:ilvl="2">
      <w:start w:val="1"/>
      <w:numFmt w:val="bullet"/>
      <w:pStyle w:val="10"/>
      <w:lvlText w:val="–"/>
      <w:lvlJc w:val="left"/>
      <w:pPr>
        <w:ind w:left="1965" w:hanging="1005"/>
      </w:pPr>
      <w:rPr>
        <w:rFonts w:ascii="Times New Roman" w:eastAsia="Times New Roman" w:hAnsi="Times New Roman" w:cs="Times New Roman"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7">
    <w:nsid w:val="3ACF69E8"/>
    <w:multiLevelType w:val="multilevel"/>
    <w:tmpl w:val="B16AC34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bullet"/>
      <w:lvlText w:val="–"/>
      <w:lvlJc w:val="left"/>
      <w:pPr>
        <w:ind w:left="1080" w:hanging="720"/>
      </w:pPr>
      <w:rPr>
        <w:rFonts w:ascii="Times New Roman" w:eastAsia="Times New Roman" w:hAnsi="Times New Roman" w:cs="Times New Roman"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3C067253"/>
    <w:multiLevelType w:val="hybridMultilevel"/>
    <w:tmpl w:val="7870BC78"/>
    <w:lvl w:ilvl="0" w:tplc="29062908">
      <w:start w:val="1"/>
      <w:numFmt w:val="decimal"/>
      <w:lvlText w:val="%1)"/>
      <w:lvlJc w:val="left"/>
      <w:pPr>
        <w:ind w:left="1365" w:hanging="360"/>
      </w:pPr>
      <w:rPr>
        <w:rFonts w:hint="default"/>
      </w:rPr>
    </w:lvl>
    <w:lvl w:ilvl="1" w:tplc="04190017">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9">
    <w:nsid w:val="655119B3"/>
    <w:multiLevelType w:val="hybridMultilevel"/>
    <w:tmpl w:val="9E9411B0"/>
    <w:lvl w:ilvl="0" w:tplc="29062908">
      <w:start w:val="1"/>
      <w:numFmt w:val="decimal"/>
      <w:lvlText w:val="%1)"/>
      <w:lvlJc w:val="left"/>
      <w:pPr>
        <w:ind w:left="1365" w:hanging="360"/>
      </w:pPr>
      <w:rPr>
        <w:rFonts w:hint="default"/>
      </w:r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num w:numId="1">
    <w:abstractNumId w:val="3"/>
  </w:num>
  <w:num w:numId="2">
    <w:abstractNumId w:val="9"/>
  </w:num>
  <w:num w:numId="3">
    <w:abstractNumId w:val="0"/>
  </w:num>
  <w:num w:numId="4">
    <w:abstractNumId w:val="6"/>
  </w:num>
  <w:num w:numId="5">
    <w:abstractNumId w:val="2"/>
  </w:num>
  <w:num w:numId="6">
    <w:abstractNumId w:val="1"/>
  </w:num>
  <w:num w:numId="7">
    <w:abstractNumId w:val="5"/>
  </w:num>
  <w:num w:numId="8">
    <w:abstractNumId w:val="8"/>
  </w:num>
  <w:num w:numId="9">
    <w:abstractNumId w:val="3"/>
  </w:num>
  <w:num w:numId="10">
    <w:abstractNumId w:val="3"/>
  </w:num>
  <w:num w:numId="11">
    <w:abstractNumId w:val="7"/>
  </w:num>
  <w:num w:numId="12">
    <w:abstractNumId w:val="4"/>
  </w:num>
  <w:num w:numId="13">
    <w:abstractNumId w:val="2"/>
  </w:num>
  <w:num w:numId="14">
    <w:abstractNumId w:val="3"/>
  </w:num>
  <w:num w:numId="15">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19D"/>
    <w:rsid w:val="000001A4"/>
    <w:rsid w:val="000019E7"/>
    <w:rsid w:val="000035FE"/>
    <w:rsid w:val="000040C3"/>
    <w:rsid w:val="00006E86"/>
    <w:rsid w:val="00007BB7"/>
    <w:rsid w:val="00010CC6"/>
    <w:rsid w:val="00011020"/>
    <w:rsid w:val="0003094E"/>
    <w:rsid w:val="00042023"/>
    <w:rsid w:val="000466FD"/>
    <w:rsid w:val="000475B0"/>
    <w:rsid w:val="0005317B"/>
    <w:rsid w:val="00053BE0"/>
    <w:rsid w:val="000616A8"/>
    <w:rsid w:val="00061C73"/>
    <w:rsid w:val="000624CF"/>
    <w:rsid w:val="00064E1C"/>
    <w:rsid w:val="00065B92"/>
    <w:rsid w:val="000724F3"/>
    <w:rsid w:val="0007644D"/>
    <w:rsid w:val="00077C0B"/>
    <w:rsid w:val="00083FF1"/>
    <w:rsid w:val="00084391"/>
    <w:rsid w:val="00090FA3"/>
    <w:rsid w:val="000925D2"/>
    <w:rsid w:val="000A60CD"/>
    <w:rsid w:val="000B10C0"/>
    <w:rsid w:val="000B4DD8"/>
    <w:rsid w:val="000B76F7"/>
    <w:rsid w:val="000E0D7B"/>
    <w:rsid w:val="000E26BD"/>
    <w:rsid w:val="000E2BD7"/>
    <w:rsid w:val="000E5889"/>
    <w:rsid w:val="000E64AF"/>
    <w:rsid w:val="001002C2"/>
    <w:rsid w:val="001038AE"/>
    <w:rsid w:val="001118ED"/>
    <w:rsid w:val="001202E9"/>
    <w:rsid w:val="00121893"/>
    <w:rsid w:val="00123C89"/>
    <w:rsid w:val="00142882"/>
    <w:rsid w:val="0014487E"/>
    <w:rsid w:val="001452D0"/>
    <w:rsid w:val="00152099"/>
    <w:rsid w:val="001523AB"/>
    <w:rsid w:val="00152DAB"/>
    <w:rsid w:val="00154B50"/>
    <w:rsid w:val="00163B66"/>
    <w:rsid w:val="00167F48"/>
    <w:rsid w:val="00171C28"/>
    <w:rsid w:val="001721A3"/>
    <w:rsid w:val="00175F10"/>
    <w:rsid w:val="001806B3"/>
    <w:rsid w:val="00187537"/>
    <w:rsid w:val="00196F36"/>
    <w:rsid w:val="001A09FB"/>
    <w:rsid w:val="001A23C1"/>
    <w:rsid w:val="001A73BB"/>
    <w:rsid w:val="001B4022"/>
    <w:rsid w:val="001B59A2"/>
    <w:rsid w:val="001C0EAC"/>
    <w:rsid w:val="001C2183"/>
    <w:rsid w:val="001C2391"/>
    <w:rsid w:val="001C3973"/>
    <w:rsid w:val="001D65A8"/>
    <w:rsid w:val="001E2B9E"/>
    <w:rsid w:val="001F1C0C"/>
    <w:rsid w:val="00205EAC"/>
    <w:rsid w:val="0022027D"/>
    <w:rsid w:val="002243CA"/>
    <w:rsid w:val="00227DDE"/>
    <w:rsid w:val="00230DD5"/>
    <w:rsid w:val="0023257F"/>
    <w:rsid w:val="00243064"/>
    <w:rsid w:val="0024593A"/>
    <w:rsid w:val="00245D64"/>
    <w:rsid w:val="002473CB"/>
    <w:rsid w:val="00247443"/>
    <w:rsid w:val="00247D26"/>
    <w:rsid w:val="00252282"/>
    <w:rsid w:val="00253017"/>
    <w:rsid w:val="00257E3C"/>
    <w:rsid w:val="00257F42"/>
    <w:rsid w:val="00260B26"/>
    <w:rsid w:val="00270273"/>
    <w:rsid w:val="00281091"/>
    <w:rsid w:val="00290F56"/>
    <w:rsid w:val="002956F5"/>
    <w:rsid w:val="00296A5B"/>
    <w:rsid w:val="00296B88"/>
    <w:rsid w:val="0029717A"/>
    <w:rsid w:val="002A24D5"/>
    <w:rsid w:val="002C456C"/>
    <w:rsid w:val="002C6ED6"/>
    <w:rsid w:val="002D5C8B"/>
    <w:rsid w:val="002D7A6D"/>
    <w:rsid w:val="002E1DF0"/>
    <w:rsid w:val="002E6F2D"/>
    <w:rsid w:val="00305DFD"/>
    <w:rsid w:val="003129A0"/>
    <w:rsid w:val="00314AB4"/>
    <w:rsid w:val="00315BF6"/>
    <w:rsid w:val="00320528"/>
    <w:rsid w:val="00320C7E"/>
    <w:rsid w:val="003255A0"/>
    <w:rsid w:val="00326A53"/>
    <w:rsid w:val="003303CB"/>
    <w:rsid w:val="00330650"/>
    <w:rsid w:val="00331C5D"/>
    <w:rsid w:val="00343F77"/>
    <w:rsid w:val="003525E0"/>
    <w:rsid w:val="0035408C"/>
    <w:rsid w:val="00366D99"/>
    <w:rsid w:val="003734E7"/>
    <w:rsid w:val="00376115"/>
    <w:rsid w:val="003836C6"/>
    <w:rsid w:val="00383ED3"/>
    <w:rsid w:val="00393124"/>
    <w:rsid w:val="00396EC4"/>
    <w:rsid w:val="003A0138"/>
    <w:rsid w:val="003A2EEB"/>
    <w:rsid w:val="003A4D67"/>
    <w:rsid w:val="003A6F66"/>
    <w:rsid w:val="003B1A60"/>
    <w:rsid w:val="003B305F"/>
    <w:rsid w:val="003C4FA4"/>
    <w:rsid w:val="003C7F30"/>
    <w:rsid w:val="003E0C34"/>
    <w:rsid w:val="003E2C2D"/>
    <w:rsid w:val="003E3DF2"/>
    <w:rsid w:val="003E5CFB"/>
    <w:rsid w:val="003F7852"/>
    <w:rsid w:val="00405BF1"/>
    <w:rsid w:val="00411491"/>
    <w:rsid w:val="00413CC7"/>
    <w:rsid w:val="00415A36"/>
    <w:rsid w:val="00423DEB"/>
    <w:rsid w:val="00424B2B"/>
    <w:rsid w:val="004272EF"/>
    <w:rsid w:val="004329FC"/>
    <w:rsid w:val="004341ED"/>
    <w:rsid w:val="00442A43"/>
    <w:rsid w:val="00442D03"/>
    <w:rsid w:val="004465DE"/>
    <w:rsid w:val="0044783D"/>
    <w:rsid w:val="004561DB"/>
    <w:rsid w:val="00473C85"/>
    <w:rsid w:val="0047634D"/>
    <w:rsid w:val="00496A26"/>
    <w:rsid w:val="004B1678"/>
    <w:rsid w:val="004C141E"/>
    <w:rsid w:val="004C240D"/>
    <w:rsid w:val="004D0809"/>
    <w:rsid w:val="004D20B0"/>
    <w:rsid w:val="004D386F"/>
    <w:rsid w:val="004D4130"/>
    <w:rsid w:val="004E4888"/>
    <w:rsid w:val="004E65B4"/>
    <w:rsid w:val="004E73A4"/>
    <w:rsid w:val="004F0524"/>
    <w:rsid w:val="004F0794"/>
    <w:rsid w:val="0051355F"/>
    <w:rsid w:val="00514689"/>
    <w:rsid w:val="00525BEE"/>
    <w:rsid w:val="005367B9"/>
    <w:rsid w:val="00537A04"/>
    <w:rsid w:val="0054693F"/>
    <w:rsid w:val="00553925"/>
    <w:rsid w:val="00556BAB"/>
    <w:rsid w:val="00556FD7"/>
    <w:rsid w:val="00570825"/>
    <w:rsid w:val="005729B3"/>
    <w:rsid w:val="005744F8"/>
    <w:rsid w:val="0058469C"/>
    <w:rsid w:val="00586E68"/>
    <w:rsid w:val="00587BD0"/>
    <w:rsid w:val="00593AA3"/>
    <w:rsid w:val="00594531"/>
    <w:rsid w:val="005951E2"/>
    <w:rsid w:val="00596C64"/>
    <w:rsid w:val="00597DA7"/>
    <w:rsid w:val="005A037E"/>
    <w:rsid w:val="005A246C"/>
    <w:rsid w:val="005A25EE"/>
    <w:rsid w:val="005A79E4"/>
    <w:rsid w:val="005B05D8"/>
    <w:rsid w:val="005B7A74"/>
    <w:rsid w:val="005B7B82"/>
    <w:rsid w:val="005C68A0"/>
    <w:rsid w:val="005D05F9"/>
    <w:rsid w:val="005D6545"/>
    <w:rsid w:val="005D6B7D"/>
    <w:rsid w:val="005E19A3"/>
    <w:rsid w:val="005E34F7"/>
    <w:rsid w:val="005E6C67"/>
    <w:rsid w:val="005F1FD1"/>
    <w:rsid w:val="005F36BB"/>
    <w:rsid w:val="005F747B"/>
    <w:rsid w:val="005F75F2"/>
    <w:rsid w:val="00610BFF"/>
    <w:rsid w:val="0061612D"/>
    <w:rsid w:val="00617319"/>
    <w:rsid w:val="006208F2"/>
    <w:rsid w:val="00621CDB"/>
    <w:rsid w:val="00621F8E"/>
    <w:rsid w:val="00623D43"/>
    <w:rsid w:val="00624B06"/>
    <w:rsid w:val="00625BF5"/>
    <w:rsid w:val="006317B3"/>
    <w:rsid w:val="006319C2"/>
    <w:rsid w:val="006348E6"/>
    <w:rsid w:val="00635B09"/>
    <w:rsid w:val="00635BAD"/>
    <w:rsid w:val="00637844"/>
    <w:rsid w:val="00640846"/>
    <w:rsid w:val="0064594E"/>
    <w:rsid w:val="00646E6C"/>
    <w:rsid w:val="00647F83"/>
    <w:rsid w:val="006508D7"/>
    <w:rsid w:val="00657A14"/>
    <w:rsid w:val="0067074D"/>
    <w:rsid w:val="00683E0D"/>
    <w:rsid w:val="00686992"/>
    <w:rsid w:val="0068738F"/>
    <w:rsid w:val="00692BD7"/>
    <w:rsid w:val="00695C24"/>
    <w:rsid w:val="006B113C"/>
    <w:rsid w:val="006B24FE"/>
    <w:rsid w:val="006B469D"/>
    <w:rsid w:val="006B476B"/>
    <w:rsid w:val="006C0FE4"/>
    <w:rsid w:val="006C3D27"/>
    <w:rsid w:val="006D0462"/>
    <w:rsid w:val="006D07B9"/>
    <w:rsid w:val="006D0AA0"/>
    <w:rsid w:val="006D163F"/>
    <w:rsid w:val="006D23C0"/>
    <w:rsid w:val="006D7A6B"/>
    <w:rsid w:val="006E5FA2"/>
    <w:rsid w:val="006F0419"/>
    <w:rsid w:val="00710171"/>
    <w:rsid w:val="0071266B"/>
    <w:rsid w:val="00713307"/>
    <w:rsid w:val="00713E48"/>
    <w:rsid w:val="00714D3C"/>
    <w:rsid w:val="00724214"/>
    <w:rsid w:val="00731360"/>
    <w:rsid w:val="007363F5"/>
    <w:rsid w:val="00741605"/>
    <w:rsid w:val="00741A96"/>
    <w:rsid w:val="00743320"/>
    <w:rsid w:val="007434D4"/>
    <w:rsid w:val="00745F15"/>
    <w:rsid w:val="007518DD"/>
    <w:rsid w:val="00755954"/>
    <w:rsid w:val="007663CC"/>
    <w:rsid w:val="00767097"/>
    <w:rsid w:val="00770270"/>
    <w:rsid w:val="0077130A"/>
    <w:rsid w:val="0077723B"/>
    <w:rsid w:val="00781BF8"/>
    <w:rsid w:val="00787EE6"/>
    <w:rsid w:val="00791FBB"/>
    <w:rsid w:val="007A4132"/>
    <w:rsid w:val="007B6CB7"/>
    <w:rsid w:val="007C1280"/>
    <w:rsid w:val="007C1756"/>
    <w:rsid w:val="007C1FFC"/>
    <w:rsid w:val="007C64DE"/>
    <w:rsid w:val="007D39AB"/>
    <w:rsid w:val="007D7D3E"/>
    <w:rsid w:val="007E2162"/>
    <w:rsid w:val="007E6E94"/>
    <w:rsid w:val="007E710F"/>
    <w:rsid w:val="007E7F74"/>
    <w:rsid w:val="007F7C0B"/>
    <w:rsid w:val="008026CE"/>
    <w:rsid w:val="008100F3"/>
    <w:rsid w:val="008166DB"/>
    <w:rsid w:val="0082244C"/>
    <w:rsid w:val="00825533"/>
    <w:rsid w:val="008258C5"/>
    <w:rsid w:val="00832CCE"/>
    <w:rsid w:val="00833EF5"/>
    <w:rsid w:val="00834EDA"/>
    <w:rsid w:val="008420E8"/>
    <w:rsid w:val="008460EE"/>
    <w:rsid w:val="00850D47"/>
    <w:rsid w:val="008557C4"/>
    <w:rsid w:val="00855DB3"/>
    <w:rsid w:val="00860D15"/>
    <w:rsid w:val="0086220B"/>
    <w:rsid w:val="00863C96"/>
    <w:rsid w:val="008659F9"/>
    <w:rsid w:val="00872133"/>
    <w:rsid w:val="0087356A"/>
    <w:rsid w:val="008736A7"/>
    <w:rsid w:val="00875175"/>
    <w:rsid w:val="00886C40"/>
    <w:rsid w:val="0089739C"/>
    <w:rsid w:val="008A17A6"/>
    <w:rsid w:val="008A180E"/>
    <w:rsid w:val="008A1F50"/>
    <w:rsid w:val="008A21C3"/>
    <w:rsid w:val="008A7CEF"/>
    <w:rsid w:val="008B511F"/>
    <w:rsid w:val="008C0A56"/>
    <w:rsid w:val="008C1B30"/>
    <w:rsid w:val="008C438F"/>
    <w:rsid w:val="008C43E9"/>
    <w:rsid w:val="008C5FB7"/>
    <w:rsid w:val="008C6519"/>
    <w:rsid w:val="008C66D6"/>
    <w:rsid w:val="008D0E10"/>
    <w:rsid w:val="008D39BB"/>
    <w:rsid w:val="008E035B"/>
    <w:rsid w:val="008F0656"/>
    <w:rsid w:val="008F53C2"/>
    <w:rsid w:val="008F619D"/>
    <w:rsid w:val="0090180C"/>
    <w:rsid w:val="00916C84"/>
    <w:rsid w:val="00927BBE"/>
    <w:rsid w:val="00947A26"/>
    <w:rsid w:val="0095290F"/>
    <w:rsid w:val="009549B4"/>
    <w:rsid w:val="00955331"/>
    <w:rsid w:val="00955D44"/>
    <w:rsid w:val="00964025"/>
    <w:rsid w:val="00965E4A"/>
    <w:rsid w:val="0096745A"/>
    <w:rsid w:val="00975EC2"/>
    <w:rsid w:val="009769D0"/>
    <w:rsid w:val="009818A8"/>
    <w:rsid w:val="00990837"/>
    <w:rsid w:val="00992B68"/>
    <w:rsid w:val="00993D0E"/>
    <w:rsid w:val="009A7531"/>
    <w:rsid w:val="009A7F88"/>
    <w:rsid w:val="009B626A"/>
    <w:rsid w:val="009C3DCB"/>
    <w:rsid w:val="009D53F1"/>
    <w:rsid w:val="009D66BD"/>
    <w:rsid w:val="009E74D5"/>
    <w:rsid w:val="009F1E57"/>
    <w:rsid w:val="009F2BFF"/>
    <w:rsid w:val="009F3EC2"/>
    <w:rsid w:val="009F7156"/>
    <w:rsid w:val="00A10C52"/>
    <w:rsid w:val="00A1242A"/>
    <w:rsid w:val="00A1245F"/>
    <w:rsid w:val="00A1655B"/>
    <w:rsid w:val="00A20C39"/>
    <w:rsid w:val="00A27934"/>
    <w:rsid w:val="00A27BC2"/>
    <w:rsid w:val="00A27FC7"/>
    <w:rsid w:val="00A41AF3"/>
    <w:rsid w:val="00A4238B"/>
    <w:rsid w:val="00A4457D"/>
    <w:rsid w:val="00A514DD"/>
    <w:rsid w:val="00A6027B"/>
    <w:rsid w:val="00A84D08"/>
    <w:rsid w:val="00A90398"/>
    <w:rsid w:val="00A909E4"/>
    <w:rsid w:val="00A971FA"/>
    <w:rsid w:val="00AA1462"/>
    <w:rsid w:val="00AA72B8"/>
    <w:rsid w:val="00AB2AC8"/>
    <w:rsid w:val="00AB3544"/>
    <w:rsid w:val="00AC0478"/>
    <w:rsid w:val="00AC19C3"/>
    <w:rsid w:val="00AC1CBF"/>
    <w:rsid w:val="00AC2618"/>
    <w:rsid w:val="00AD6F94"/>
    <w:rsid w:val="00AE006B"/>
    <w:rsid w:val="00AE198A"/>
    <w:rsid w:val="00AE42EC"/>
    <w:rsid w:val="00AF5139"/>
    <w:rsid w:val="00AF57C2"/>
    <w:rsid w:val="00AF5CE3"/>
    <w:rsid w:val="00AF5D1C"/>
    <w:rsid w:val="00B02023"/>
    <w:rsid w:val="00B234C0"/>
    <w:rsid w:val="00B24960"/>
    <w:rsid w:val="00B30385"/>
    <w:rsid w:val="00B34D04"/>
    <w:rsid w:val="00B37C04"/>
    <w:rsid w:val="00B402AF"/>
    <w:rsid w:val="00B408A5"/>
    <w:rsid w:val="00B40F11"/>
    <w:rsid w:val="00B55EF2"/>
    <w:rsid w:val="00B649A1"/>
    <w:rsid w:val="00B65CB6"/>
    <w:rsid w:val="00B7267D"/>
    <w:rsid w:val="00B7411D"/>
    <w:rsid w:val="00B80D93"/>
    <w:rsid w:val="00B91A42"/>
    <w:rsid w:val="00B950E1"/>
    <w:rsid w:val="00B95F87"/>
    <w:rsid w:val="00BB0B14"/>
    <w:rsid w:val="00BB12F6"/>
    <w:rsid w:val="00BB66BD"/>
    <w:rsid w:val="00BC42F3"/>
    <w:rsid w:val="00BC5C1D"/>
    <w:rsid w:val="00BD0224"/>
    <w:rsid w:val="00BD1B11"/>
    <w:rsid w:val="00BD5FB3"/>
    <w:rsid w:val="00BE3828"/>
    <w:rsid w:val="00BF15F4"/>
    <w:rsid w:val="00BF1755"/>
    <w:rsid w:val="00C10F4F"/>
    <w:rsid w:val="00C153BE"/>
    <w:rsid w:val="00C24E52"/>
    <w:rsid w:val="00C26E4D"/>
    <w:rsid w:val="00C3457C"/>
    <w:rsid w:val="00C44B55"/>
    <w:rsid w:val="00C456B5"/>
    <w:rsid w:val="00C53FF9"/>
    <w:rsid w:val="00C55755"/>
    <w:rsid w:val="00C62A55"/>
    <w:rsid w:val="00C66861"/>
    <w:rsid w:val="00C72117"/>
    <w:rsid w:val="00C730DA"/>
    <w:rsid w:val="00C80E7A"/>
    <w:rsid w:val="00C8107A"/>
    <w:rsid w:val="00C856CB"/>
    <w:rsid w:val="00C87ABD"/>
    <w:rsid w:val="00C9113A"/>
    <w:rsid w:val="00C940A0"/>
    <w:rsid w:val="00CB4855"/>
    <w:rsid w:val="00CC0272"/>
    <w:rsid w:val="00CD3F6F"/>
    <w:rsid w:val="00CD4FD6"/>
    <w:rsid w:val="00CD65F9"/>
    <w:rsid w:val="00CE2A6A"/>
    <w:rsid w:val="00CF7198"/>
    <w:rsid w:val="00D143DF"/>
    <w:rsid w:val="00D14BC9"/>
    <w:rsid w:val="00D217BC"/>
    <w:rsid w:val="00D228C0"/>
    <w:rsid w:val="00D238D4"/>
    <w:rsid w:val="00D25C08"/>
    <w:rsid w:val="00D37C91"/>
    <w:rsid w:val="00D405B1"/>
    <w:rsid w:val="00D463B8"/>
    <w:rsid w:val="00D5045E"/>
    <w:rsid w:val="00D607AE"/>
    <w:rsid w:val="00D67C28"/>
    <w:rsid w:val="00D71A4D"/>
    <w:rsid w:val="00D71D7E"/>
    <w:rsid w:val="00D7432C"/>
    <w:rsid w:val="00D754DD"/>
    <w:rsid w:val="00D87E03"/>
    <w:rsid w:val="00D87F28"/>
    <w:rsid w:val="00D919F1"/>
    <w:rsid w:val="00D97A72"/>
    <w:rsid w:val="00DA77A2"/>
    <w:rsid w:val="00DB2F26"/>
    <w:rsid w:val="00DB7714"/>
    <w:rsid w:val="00DC5158"/>
    <w:rsid w:val="00DD4388"/>
    <w:rsid w:val="00DE1F64"/>
    <w:rsid w:val="00DE6C86"/>
    <w:rsid w:val="00DE70A6"/>
    <w:rsid w:val="00DE7C94"/>
    <w:rsid w:val="00E014D1"/>
    <w:rsid w:val="00E03B70"/>
    <w:rsid w:val="00E07513"/>
    <w:rsid w:val="00E12503"/>
    <w:rsid w:val="00E219C9"/>
    <w:rsid w:val="00E24CC9"/>
    <w:rsid w:val="00E257F6"/>
    <w:rsid w:val="00E27703"/>
    <w:rsid w:val="00E407FB"/>
    <w:rsid w:val="00E4319A"/>
    <w:rsid w:val="00E47155"/>
    <w:rsid w:val="00E47320"/>
    <w:rsid w:val="00E5151B"/>
    <w:rsid w:val="00E52046"/>
    <w:rsid w:val="00E623E4"/>
    <w:rsid w:val="00E6594C"/>
    <w:rsid w:val="00E70823"/>
    <w:rsid w:val="00E74083"/>
    <w:rsid w:val="00E95C0E"/>
    <w:rsid w:val="00EA1491"/>
    <w:rsid w:val="00EA2A67"/>
    <w:rsid w:val="00EA42AE"/>
    <w:rsid w:val="00EB13CE"/>
    <w:rsid w:val="00EB202D"/>
    <w:rsid w:val="00EB6729"/>
    <w:rsid w:val="00EC048B"/>
    <w:rsid w:val="00EC70C3"/>
    <w:rsid w:val="00EE3385"/>
    <w:rsid w:val="00EE509C"/>
    <w:rsid w:val="00EE5317"/>
    <w:rsid w:val="00EE5EE7"/>
    <w:rsid w:val="00EF14C6"/>
    <w:rsid w:val="00EF4253"/>
    <w:rsid w:val="00EF655D"/>
    <w:rsid w:val="00EF71E7"/>
    <w:rsid w:val="00F02DC6"/>
    <w:rsid w:val="00F02FA8"/>
    <w:rsid w:val="00F264B7"/>
    <w:rsid w:val="00F30447"/>
    <w:rsid w:val="00F32A33"/>
    <w:rsid w:val="00F448C6"/>
    <w:rsid w:val="00F44F3F"/>
    <w:rsid w:val="00F47283"/>
    <w:rsid w:val="00F543EC"/>
    <w:rsid w:val="00F54782"/>
    <w:rsid w:val="00F643F6"/>
    <w:rsid w:val="00F648BE"/>
    <w:rsid w:val="00F64F4A"/>
    <w:rsid w:val="00F660C7"/>
    <w:rsid w:val="00F6724D"/>
    <w:rsid w:val="00F67433"/>
    <w:rsid w:val="00F75C41"/>
    <w:rsid w:val="00F77E2B"/>
    <w:rsid w:val="00F81342"/>
    <w:rsid w:val="00F90402"/>
    <w:rsid w:val="00F9132B"/>
    <w:rsid w:val="00F94048"/>
    <w:rsid w:val="00FA2F50"/>
    <w:rsid w:val="00FA3524"/>
    <w:rsid w:val="00FB0019"/>
    <w:rsid w:val="00FB21FC"/>
    <w:rsid w:val="00FB35E4"/>
    <w:rsid w:val="00FB5996"/>
    <w:rsid w:val="00FC2991"/>
    <w:rsid w:val="00FC2D10"/>
    <w:rsid w:val="00FC33ED"/>
    <w:rsid w:val="00FC68ED"/>
    <w:rsid w:val="00FD289D"/>
    <w:rsid w:val="00FD4E78"/>
    <w:rsid w:val="00FE14A8"/>
    <w:rsid w:val="00FE6879"/>
    <w:rsid w:val="00FF2E50"/>
    <w:rsid w:val="00FF5B9A"/>
    <w:rsid w:val="00FF68CE"/>
    <w:rsid w:val="00FF7D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toc 1" w:uiPriority="39"/>
    <w:lsdException w:name="toc 2" w:uiPriority="39"/>
    <w:lsdException w:name="toc 3" w:uiPriority="39"/>
    <w:lsdException w:name="footnote text" w:uiPriority="99"/>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14D3C"/>
    <w:pPr>
      <w:spacing w:line="264" w:lineRule="auto"/>
    </w:pPr>
    <w:rPr>
      <w:sz w:val="26"/>
      <w:szCs w:val="24"/>
      <w:lang w:val="uk-UA"/>
    </w:rPr>
  </w:style>
  <w:style w:type="paragraph" w:styleId="1">
    <w:name w:val="heading 1"/>
    <w:basedOn w:val="a1"/>
    <w:next w:val="a1"/>
    <w:link w:val="11"/>
    <w:qFormat/>
    <w:rsid w:val="00C730DA"/>
    <w:pPr>
      <w:keepNext/>
      <w:numPr>
        <w:numId w:val="1"/>
      </w:numPr>
      <w:tabs>
        <w:tab w:val="left" w:pos="284"/>
      </w:tabs>
      <w:spacing w:before="480" w:after="240"/>
      <w:jc w:val="center"/>
      <w:outlineLvl w:val="0"/>
    </w:pPr>
    <w:rPr>
      <w:rFonts w:ascii="Calibri" w:hAnsi="Calibri"/>
      <w:b/>
      <w:bCs/>
      <w:caps/>
      <w:sz w:val="28"/>
      <w:szCs w:val="28"/>
    </w:rPr>
  </w:style>
  <w:style w:type="paragraph" w:styleId="20">
    <w:name w:val="heading 2"/>
    <w:basedOn w:val="a1"/>
    <w:next w:val="a1"/>
    <w:link w:val="21"/>
    <w:qFormat/>
    <w:rsid w:val="008D39BB"/>
    <w:pPr>
      <w:keepNext/>
      <w:spacing w:before="120"/>
      <w:jc w:val="center"/>
      <w:outlineLvl w:val="1"/>
    </w:pPr>
    <w:rPr>
      <w:rFonts w:ascii="Calibri" w:hAnsi="Calibri"/>
      <w:b/>
      <w:i/>
      <w:sz w:val="28"/>
      <w:szCs w:val="30"/>
    </w:rPr>
  </w:style>
  <w:style w:type="paragraph" w:styleId="3">
    <w:name w:val="heading 3"/>
    <w:basedOn w:val="20"/>
    <w:next w:val="a1"/>
    <w:link w:val="30"/>
    <w:qFormat/>
    <w:rsid w:val="004465DE"/>
    <w:pPr>
      <w:outlineLvl w:val="2"/>
    </w:pPr>
  </w:style>
  <w:style w:type="paragraph" w:styleId="4">
    <w:name w:val="heading 4"/>
    <w:basedOn w:val="a1"/>
    <w:next w:val="a1"/>
    <w:link w:val="40"/>
    <w:rsid w:val="00252282"/>
    <w:pPr>
      <w:keepNext/>
      <w:jc w:val="right"/>
      <w:outlineLvl w:val="3"/>
    </w:pPr>
    <w:rPr>
      <w:sz w:val="28"/>
    </w:rPr>
  </w:style>
  <w:style w:type="paragraph" w:styleId="5">
    <w:name w:val="heading 5"/>
    <w:basedOn w:val="a1"/>
    <w:next w:val="a1"/>
    <w:link w:val="50"/>
    <w:rsid w:val="00252282"/>
    <w:pPr>
      <w:spacing w:before="240" w:after="60"/>
      <w:outlineLvl w:val="4"/>
    </w:pPr>
    <w:rPr>
      <w:b/>
      <w:bCs/>
      <w:i/>
      <w:iCs/>
      <w:szCs w:val="26"/>
    </w:rPr>
  </w:style>
  <w:style w:type="paragraph" w:styleId="6">
    <w:name w:val="heading 6"/>
    <w:basedOn w:val="a1"/>
    <w:next w:val="a1"/>
    <w:link w:val="60"/>
    <w:rsid w:val="00252282"/>
    <w:pPr>
      <w:keepNext/>
      <w:jc w:val="center"/>
      <w:outlineLvl w:val="5"/>
    </w:pPr>
    <w:rPr>
      <w:sz w:val="28"/>
    </w:rPr>
  </w:style>
  <w:style w:type="paragraph" w:styleId="7">
    <w:name w:val="heading 7"/>
    <w:basedOn w:val="a1"/>
    <w:next w:val="a1"/>
    <w:link w:val="70"/>
    <w:rsid w:val="00252282"/>
    <w:pPr>
      <w:keepNext/>
      <w:spacing w:after="120"/>
      <w:jc w:val="center"/>
      <w:outlineLvl w:val="6"/>
    </w:pPr>
    <w:rPr>
      <w:b/>
      <w:sz w:val="28"/>
      <w:szCs w:val="26"/>
    </w:rPr>
  </w:style>
  <w:style w:type="paragraph" w:styleId="8">
    <w:name w:val="heading 8"/>
    <w:basedOn w:val="a1"/>
    <w:next w:val="a1"/>
    <w:link w:val="80"/>
    <w:rsid w:val="00252282"/>
    <w:pPr>
      <w:spacing w:before="240" w:after="60"/>
      <w:outlineLvl w:val="7"/>
    </w:pPr>
    <w:rPr>
      <w:i/>
      <w:iCs/>
    </w:rPr>
  </w:style>
  <w:style w:type="paragraph" w:styleId="9">
    <w:name w:val="heading 9"/>
    <w:basedOn w:val="a1"/>
    <w:next w:val="a1"/>
    <w:link w:val="90"/>
    <w:rsid w:val="008F619D"/>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link w:val="1"/>
    <w:rsid w:val="00C730DA"/>
    <w:rPr>
      <w:rFonts w:ascii="Calibri" w:hAnsi="Calibri"/>
      <w:b/>
      <w:bCs/>
      <w:caps/>
      <w:sz w:val="28"/>
      <w:szCs w:val="28"/>
      <w:lang w:val="uk-UA"/>
    </w:rPr>
  </w:style>
  <w:style w:type="character" w:customStyle="1" w:styleId="21">
    <w:name w:val="Заголовок 2 Знак"/>
    <w:link w:val="20"/>
    <w:rsid w:val="008D39BB"/>
    <w:rPr>
      <w:rFonts w:ascii="Calibri" w:hAnsi="Calibri"/>
      <w:b/>
      <w:i/>
      <w:sz w:val="28"/>
      <w:szCs w:val="30"/>
      <w:lang w:val="uk-UA"/>
    </w:rPr>
  </w:style>
  <w:style w:type="character" w:customStyle="1" w:styleId="30">
    <w:name w:val="Заголовок 3 Знак"/>
    <w:link w:val="3"/>
    <w:rsid w:val="004465DE"/>
    <w:rPr>
      <w:rFonts w:ascii="Calibri" w:hAnsi="Calibri"/>
      <w:bCs/>
      <w:sz w:val="28"/>
      <w:szCs w:val="28"/>
      <w:lang w:eastAsia="ru-RU"/>
    </w:rPr>
  </w:style>
  <w:style w:type="character" w:customStyle="1" w:styleId="90">
    <w:name w:val="Заголовок 9 Знак"/>
    <w:link w:val="9"/>
    <w:rsid w:val="008F619D"/>
    <w:rPr>
      <w:rFonts w:ascii="Cambria" w:hAnsi="Cambria"/>
      <w:sz w:val="22"/>
      <w:szCs w:val="22"/>
      <w:lang w:val="uk-UA" w:eastAsia="ru-RU"/>
    </w:rPr>
  </w:style>
  <w:style w:type="paragraph" w:styleId="a5">
    <w:name w:val="footnote text"/>
    <w:basedOn w:val="a1"/>
    <w:link w:val="a6"/>
    <w:uiPriority w:val="99"/>
    <w:rsid w:val="008F619D"/>
    <w:rPr>
      <w:sz w:val="20"/>
      <w:szCs w:val="20"/>
    </w:rPr>
  </w:style>
  <w:style w:type="character" w:customStyle="1" w:styleId="a6">
    <w:name w:val="Текст сноски Знак"/>
    <w:link w:val="a5"/>
    <w:uiPriority w:val="99"/>
    <w:rsid w:val="008F619D"/>
    <w:rPr>
      <w:lang w:val="uk-UA" w:eastAsia="ru-RU"/>
    </w:rPr>
  </w:style>
  <w:style w:type="character" w:styleId="a7">
    <w:name w:val="footnote reference"/>
    <w:uiPriority w:val="99"/>
    <w:rsid w:val="008F619D"/>
    <w:rPr>
      <w:vertAlign w:val="superscript"/>
    </w:rPr>
  </w:style>
  <w:style w:type="paragraph" w:styleId="a8">
    <w:name w:val="footer"/>
    <w:basedOn w:val="a1"/>
    <w:link w:val="a9"/>
    <w:uiPriority w:val="99"/>
    <w:rsid w:val="008F619D"/>
    <w:pPr>
      <w:tabs>
        <w:tab w:val="center" w:pos="4677"/>
        <w:tab w:val="right" w:pos="9355"/>
      </w:tabs>
    </w:pPr>
  </w:style>
  <w:style w:type="character" w:customStyle="1" w:styleId="a9">
    <w:name w:val="Нижний колонтитул Знак"/>
    <w:link w:val="a8"/>
    <w:uiPriority w:val="99"/>
    <w:rsid w:val="008F619D"/>
    <w:rPr>
      <w:sz w:val="24"/>
      <w:szCs w:val="24"/>
      <w:lang w:val="uk-UA" w:eastAsia="ru-RU"/>
    </w:rPr>
  </w:style>
  <w:style w:type="character" w:styleId="aa">
    <w:name w:val="page number"/>
    <w:basedOn w:val="a2"/>
    <w:rsid w:val="008F619D"/>
  </w:style>
  <w:style w:type="paragraph" w:styleId="22">
    <w:name w:val="Body Text Indent 2"/>
    <w:basedOn w:val="a1"/>
    <w:link w:val="23"/>
    <w:unhideWhenUsed/>
    <w:rsid w:val="008F619D"/>
    <w:pPr>
      <w:spacing w:after="120" w:line="480" w:lineRule="auto"/>
      <w:ind w:left="283"/>
    </w:pPr>
  </w:style>
  <w:style w:type="character" w:customStyle="1" w:styleId="23">
    <w:name w:val="Основной текст с отступом 2 Знак"/>
    <w:link w:val="22"/>
    <w:rsid w:val="008F619D"/>
    <w:rPr>
      <w:sz w:val="24"/>
      <w:szCs w:val="24"/>
      <w:lang w:val="uk-UA" w:eastAsia="ru-RU"/>
    </w:rPr>
  </w:style>
  <w:style w:type="paragraph" w:customStyle="1" w:styleId="10">
    <w:name w:val="Маркер 1"/>
    <w:basedOn w:val="a1"/>
    <w:rsid w:val="00593AA3"/>
    <w:pPr>
      <w:numPr>
        <w:ilvl w:val="2"/>
        <w:numId w:val="4"/>
      </w:numPr>
      <w:tabs>
        <w:tab w:val="left" w:pos="993"/>
      </w:tabs>
      <w:ind w:left="993" w:hanging="425"/>
      <w:jc w:val="both"/>
    </w:pPr>
    <w:rPr>
      <w:rFonts w:ascii="Calibri" w:hAnsi="Calibri"/>
      <w:szCs w:val="26"/>
    </w:rPr>
  </w:style>
  <w:style w:type="character" w:styleId="ab">
    <w:name w:val="Hyperlink"/>
    <w:uiPriority w:val="99"/>
    <w:rsid w:val="008F619D"/>
    <w:rPr>
      <w:color w:val="0000FF"/>
      <w:u w:val="single"/>
    </w:rPr>
  </w:style>
  <w:style w:type="paragraph" w:styleId="31">
    <w:name w:val="Body Text 3"/>
    <w:basedOn w:val="a1"/>
    <w:link w:val="32"/>
    <w:rsid w:val="008F619D"/>
    <w:rPr>
      <w:i/>
      <w:iCs/>
    </w:rPr>
  </w:style>
  <w:style w:type="character" w:customStyle="1" w:styleId="32">
    <w:name w:val="Основной текст 3 Знак"/>
    <w:link w:val="31"/>
    <w:rsid w:val="008F619D"/>
    <w:rPr>
      <w:i/>
      <w:iCs/>
      <w:sz w:val="24"/>
      <w:szCs w:val="24"/>
      <w:lang w:val="uk-UA" w:eastAsia="ru-RU"/>
    </w:rPr>
  </w:style>
  <w:style w:type="paragraph" w:styleId="24">
    <w:name w:val="toc 2"/>
    <w:basedOn w:val="a1"/>
    <w:next w:val="a1"/>
    <w:autoRedefine/>
    <w:uiPriority w:val="39"/>
    <w:rsid w:val="009A7531"/>
    <w:pPr>
      <w:tabs>
        <w:tab w:val="right" w:leader="dot" w:pos="9627"/>
      </w:tabs>
      <w:spacing w:line="360" w:lineRule="auto"/>
    </w:pPr>
  </w:style>
  <w:style w:type="paragraph" w:styleId="12">
    <w:name w:val="toc 1"/>
    <w:basedOn w:val="a1"/>
    <w:next w:val="a1"/>
    <w:autoRedefine/>
    <w:uiPriority w:val="39"/>
    <w:rsid w:val="009A7531"/>
    <w:pPr>
      <w:tabs>
        <w:tab w:val="right" w:leader="dot" w:pos="9287"/>
      </w:tabs>
      <w:spacing w:line="360" w:lineRule="auto"/>
    </w:pPr>
    <w:rPr>
      <w:noProof/>
      <w:szCs w:val="26"/>
    </w:rPr>
  </w:style>
  <w:style w:type="paragraph" w:styleId="ac">
    <w:name w:val="header"/>
    <w:basedOn w:val="a1"/>
    <w:link w:val="ad"/>
    <w:uiPriority w:val="99"/>
    <w:rsid w:val="001C2183"/>
    <w:pPr>
      <w:tabs>
        <w:tab w:val="center" w:pos="4677"/>
        <w:tab w:val="right" w:pos="9355"/>
      </w:tabs>
    </w:pPr>
  </w:style>
  <w:style w:type="character" w:customStyle="1" w:styleId="ad">
    <w:name w:val="Верхний колонтитул Знак"/>
    <w:link w:val="ac"/>
    <w:uiPriority w:val="99"/>
    <w:rsid w:val="001C2183"/>
    <w:rPr>
      <w:sz w:val="24"/>
      <w:szCs w:val="24"/>
      <w:lang w:val="uk-UA" w:eastAsia="ru-RU"/>
    </w:rPr>
  </w:style>
  <w:style w:type="character" w:customStyle="1" w:styleId="40">
    <w:name w:val="Заголовок 4 Знак"/>
    <w:link w:val="4"/>
    <w:rsid w:val="00252282"/>
    <w:rPr>
      <w:sz w:val="28"/>
      <w:szCs w:val="24"/>
      <w:lang w:val="uk-UA" w:eastAsia="ru-RU"/>
    </w:rPr>
  </w:style>
  <w:style w:type="character" w:customStyle="1" w:styleId="50">
    <w:name w:val="Заголовок 5 Знак"/>
    <w:link w:val="5"/>
    <w:rsid w:val="00252282"/>
    <w:rPr>
      <w:b/>
      <w:bCs/>
      <w:i/>
      <w:iCs/>
      <w:sz w:val="26"/>
      <w:szCs w:val="26"/>
      <w:lang w:val="uk-UA" w:eastAsia="ru-RU"/>
    </w:rPr>
  </w:style>
  <w:style w:type="character" w:customStyle="1" w:styleId="60">
    <w:name w:val="Заголовок 6 Знак"/>
    <w:link w:val="6"/>
    <w:rsid w:val="00252282"/>
    <w:rPr>
      <w:sz w:val="28"/>
      <w:szCs w:val="24"/>
      <w:lang w:val="uk-UA" w:eastAsia="ru-RU"/>
    </w:rPr>
  </w:style>
  <w:style w:type="character" w:customStyle="1" w:styleId="70">
    <w:name w:val="Заголовок 7 Знак"/>
    <w:link w:val="7"/>
    <w:rsid w:val="00252282"/>
    <w:rPr>
      <w:b/>
      <w:sz w:val="28"/>
      <w:szCs w:val="26"/>
      <w:lang w:val="uk-UA" w:eastAsia="ru-RU"/>
    </w:rPr>
  </w:style>
  <w:style w:type="character" w:customStyle="1" w:styleId="80">
    <w:name w:val="Заголовок 8 Знак"/>
    <w:link w:val="8"/>
    <w:rsid w:val="00252282"/>
    <w:rPr>
      <w:i/>
      <w:iCs/>
      <w:sz w:val="24"/>
      <w:szCs w:val="24"/>
      <w:lang w:val="uk-UA" w:eastAsia="ru-RU"/>
    </w:rPr>
  </w:style>
  <w:style w:type="character" w:customStyle="1" w:styleId="15">
    <w:name w:val="Знак Знак15"/>
    <w:rsid w:val="00252282"/>
    <w:rPr>
      <w:rFonts w:ascii="Times New Roman" w:eastAsia="Times New Roman" w:hAnsi="Times New Roman" w:cs="Times New Roman"/>
      <w:b/>
      <w:bCs/>
      <w:sz w:val="24"/>
      <w:szCs w:val="24"/>
      <w:lang w:val="ru-RU" w:eastAsia="ru-RU"/>
    </w:rPr>
  </w:style>
  <w:style w:type="character" w:customStyle="1" w:styleId="14">
    <w:name w:val="Знак Знак14"/>
    <w:rsid w:val="00252282"/>
    <w:rPr>
      <w:rFonts w:ascii="Arial" w:eastAsia="Times New Roman" w:hAnsi="Arial" w:cs="Arial"/>
      <w:b/>
      <w:bCs/>
      <w:i/>
      <w:iCs/>
      <w:sz w:val="28"/>
      <w:szCs w:val="28"/>
      <w:lang w:val="ru-RU" w:eastAsia="ru-RU"/>
    </w:rPr>
  </w:style>
  <w:style w:type="character" w:customStyle="1" w:styleId="13">
    <w:name w:val="Знак Знак13"/>
    <w:rsid w:val="00252282"/>
    <w:rPr>
      <w:rFonts w:ascii="Arial" w:eastAsia="Times New Roman" w:hAnsi="Arial" w:cs="Arial"/>
      <w:b/>
      <w:bCs/>
      <w:sz w:val="26"/>
      <w:szCs w:val="26"/>
      <w:lang w:val="ru-RU" w:eastAsia="ru-RU"/>
    </w:rPr>
  </w:style>
  <w:style w:type="paragraph" w:styleId="ae">
    <w:name w:val="Body Text"/>
    <w:basedOn w:val="a1"/>
    <w:link w:val="af"/>
    <w:rsid w:val="00252282"/>
    <w:pPr>
      <w:jc w:val="both"/>
    </w:pPr>
    <w:rPr>
      <w:sz w:val="28"/>
      <w:szCs w:val="20"/>
      <w:lang w:eastAsia="uk-UA"/>
    </w:rPr>
  </w:style>
  <w:style w:type="character" w:customStyle="1" w:styleId="af">
    <w:name w:val="Основной текст Знак"/>
    <w:link w:val="ae"/>
    <w:rsid w:val="00252282"/>
    <w:rPr>
      <w:sz w:val="28"/>
      <w:lang w:val="uk-UA" w:eastAsia="uk-UA"/>
    </w:rPr>
  </w:style>
  <w:style w:type="character" w:customStyle="1" w:styleId="110">
    <w:name w:val="Знак Знак11"/>
    <w:rsid w:val="00252282"/>
    <w:rPr>
      <w:rFonts w:ascii="Times New Roman" w:eastAsia="Times New Roman" w:hAnsi="Times New Roman" w:cs="Times New Roman"/>
      <w:sz w:val="28"/>
      <w:szCs w:val="20"/>
      <w:lang w:val="uk-UA" w:eastAsia="uk-UA"/>
    </w:rPr>
  </w:style>
  <w:style w:type="paragraph" w:styleId="33">
    <w:name w:val="Body Text Indent 3"/>
    <w:basedOn w:val="a1"/>
    <w:link w:val="34"/>
    <w:rsid w:val="00252282"/>
    <w:pPr>
      <w:spacing w:after="120"/>
      <w:ind w:left="283"/>
    </w:pPr>
    <w:rPr>
      <w:sz w:val="16"/>
      <w:szCs w:val="16"/>
    </w:rPr>
  </w:style>
  <w:style w:type="character" w:customStyle="1" w:styleId="34">
    <w:name w:val="Основной текст с отступом 3 Знак"/>
    <w:link w:val="33"/>
    <w:rsid w:val="00252282"/>
    <w:rPr>
      <w:sz w:val="16"/>
      <w:szCs w:val="16"/>
      <w:lang w:val="uk-UA" w:eastAsia="ru-RU"/>
    </w:rPr>
  </w:style>
  <w:style w:type="character" w:customStyle="1" w:styleId="100">
    <w:name w:val="Знак Знак10"/>
    <w:rsid w:val="00252282"/>
    <w:rPr>
      <w:rFonts w:ascii="Times New Roman" w:eastAsia="Times New Roman" w:hAnsi="Times New Roman" w:cs="Times New Roman"/>
      <w:sz w:val="16"/>
      <w:szCs w:val="16"/>
      <w:lang w:val="ru-RU" w:eastAsia="ru-RU"/>
    </w:rPr>
  </w:style>
  <w:style w:type="character" w:customStyle="1" w:styleId="91">
    <w:name w:val="Знак Знак9"/>
    <w:semiHidden/>
    <w:rsid w:val="00252282"/>
    <w:rPr>
      <w:rFonts w:ascii="Times New Roman" w:eastAsia="Times New Roman" w:hAnsi="Times New Roman" w:cs="Times New Roman"/>
      <w:sz w:val="20"/>
      <w:szCs w:val="20"/>
      <w:lang w:val="ru-RU" w:eastAsia="ru-RU"/>
    </w:rPr>
  </w:style>
  <w:style w:type="paragraph" w:styleId="af0">
    <w:name w:val="Balloon Text"/>
    <w:basedOn w:val="a1"/>
    <w:link w:val="af1"/>
    <w:rsid w:val="00714D3C"/>
    <w:rPr>
      <w:rFonts w:ascii="Calibri" w:hAnsi="Calibri" w:cs="Tahoma"/>
      <w:sz w:val="22"/>
      <w:szCs w:val="16"/>
    </w:rPr>
  </w:style>
  <w:style w:type="character" w:customStyle="1" w:styleId="af1">
    <w:name w:val="Текст выноски Знак"/>
    <w:link w:val="af0"/>
    <w:rsid w:val="00714D3C"/>
    <w:rPr>
      <w:rFonts w:ascii="Calibri" w:hAnsi="Calibri" w:cs="Tahoma"/>
      <w:sz w:val="22"/>
      <w:szCs w:val="16"/>
      <w:lang w:val="uk-UA"/>
    </w:rPr>
  </w:style>
  <w:style w:type="character" w:customStyle="1" w:styleId="81">
    <w:name w:val="Знак Знак8"/>
    <w:semiHidden/>
    <w:rsid w:val="00252282"/>
    <w:rPr>
      <w:rFonts w:ascii="Tahoma" w:eastAsia="Times New Roman" w:hAnsi="Tahoma" w:cs="Tahoma"/>
      <w:sz w:val="16"/>
      <w:szCs w:val="16"/>
      <w:lang w:val="ru-RU" w:eastAsia="ru-RU"/>
    </w:rPr>
  </w:style>
  <w:style w:type="paragraph" w:customStyle="1" w:styleId="16">
    <w:name w:val="Обычный1"/>
    <w:rsid w:val="00252282"/>
    <w:pPr>
      <w:widowControl w:val="0"/>
      <w:spacing w:line="300" w:lineRule="auto"/>
      <w:ind w:firstLine="280"/>
      <w:jc w:val="both"/>
    </w:pPr>
    <w:rPr>
      <w:rFonts w:ascii="Arial" w:hAnsi="Arial"/>
      <w:snapToGrid w:val="0"/>
      <w:sz w:val="16"/>
      <w:lang w:val="uk-UA"/>
    </w:rPr>
  </w:style>
  <w:style w:type="character" w:customStyle="1" w:styleId="71">
    <w:name w:val="Знак Знак7"/>
    <w:rsid w:val="00252282"/>
    <w:rPr>
      <w:rFonts w:ascii="Times New Roman" w:eastAsia="Times New Roman" w:hAnsi="Times New Roman" w:cs="Times New Roman"/>
      <w:sz w:val="24"/>
      <w:szCs w:val="24"/>
      <w:lang w:val="ru-RU" w:eastAsia="ru-RU"/>
    </w:rPr>
  </w:style>
  <w:style w:type="character" w:customStyle="1" w:styleId="61">
    <w:name w:val="Знак Знак6"/>
    <w:rsid w:val="00252282"/>
    <w:rPr>
      <w:rFonts w:ascii="Times New Roman" w:eastAsia="Times New Roman" w:hAnsi="Times New Roman" w:cs="Times New Roman"/>
      <w:sz w:val="24"/>
      <w:szCs w:val="24"/>
      <w:lang w:val="ru-RU" w:eastAsia="ru-RU"/>
    </w:rPr>
  </w:style>
  <w:style w:type="paragraph" w:styleId="af2">
    <w:name w:val="annotation text"/>
    <w:basedOn w:val="a1"/>
    <w:link w:val="af3"/>
    <w:autoRedefine/>
    <w:rsid w:val="00714D3C"/>
    <w:rPr>
      <w:rFonts w:ascii="Calibri" w:hAnsi="Calibri"/>
      <w:sz w:val="24"/>
      <w:szCs w:val="20"/>
    </w:rPr>
  </w:style>
  <w:style w:type="character" w:customStyle="1" w:styleId="af3">
    <w:name w:val="Текст примечания Знак"/>
    <w:link w:val="af2"/>
    <w:rsid w:val="00714D3C"/>
    <w:rPr>
      <w:rFonts w:ascii="Calibri" w:hAnsi="Calibri"/>
      <w:sz w:val="24"/>
      <w:lang w:val="uk-UA"/>
    </w:rPr>
  </w:style>
  <w:style w:type="character" w:customStyle="1" w:styleId="51">
    <w:name w:val="Знак Знак5"/>
    <w:semiHidden/>
    <w:rsid w:val="00252282"/>
    <w:rPr>
      <w:rFonts w:ascii="Times New Roman" w:eastAsia="Times New Roman" w:hAnsi="Times New Roman" w:cs="Times New Roman"/>
      <w:sz w:val="20"/>
      <w:szCs w:val="20"/>
      <w:lang w:val="ru-RU" w:eastAsia="ru-RU"/>
    </w:rPr>
  </w:style>
  <w:style w:type="paragraph" w:styleId="af4">
    <w:name w:val="annotation subject"/>
    <w:basedOn w:val="af2"/>
    <w:next w:val="af2"/>
    <w:link w:val="af5"/>
    <w:rsid w:val="00252282"/>
    <w:rPr>
      <w:b/>
      <w:bCs/>
    </w:rPr>
  </w:style>
  <w:style w:type="character" w:customStyle="1" w:styleId="af5">
    <w:name w:val="Тема примечания Знак"/>
    <w:link w:val="af4"/>
    <w:rsid w:val="00252282"/>
    <w:rPr>
      <w:b/>
      <w:bCs/>
      <w:lang w:val="uk-UA" w:eastAsia="ru-RU"/>
    </w:rPr>
  </w:style>
  <w:style w:type="character" w:customStyle="1" w:styleId="41">
    <w:name w:val="Знак Знак4"/>
    <w:semiHidden/>
    <w:rsid w:val="00252282"/>
    <w:rPr>
      <w:rFonts w:ascii="Times New Roman" w:eastAsia="Times New Roman" w:hAnsi="Times New Roman" w:cs="Times New Roman"/>
      <w:b/>
      <w:bCs/>
      <w:sz w:val="20"/>
      <w:szCs w:val="20"/>
      <w:lang w:val="ru-RU" w:eastAsia="ru-RU"/>
    </w:rPr>
  </w:style>
  <w:style w:type="character" w:styleId="af6">
    <w:name w:val="FollowedHyperlink"/>
    <w:rsid w:val="00252282"/>
    <w:rPr>
      <w:color w:val="800080"/>
      <w:u w:val="single"/>
    </w:rPr>
  </w:style>
  <w:style w:type="character" w:styleId="af7">
    <w:name w:val="line number"/>
    <w:basedOn w:val="a2"/>
    <w:unhideWhenUsed/>
    <w:rsid w:val="00252282"/>
  </w:style>
  <w:style w:type="paragraph" w:customStyle="1" w:styleId="af8">
    <w:basedOn w:val="a1"/>
    <w:next w:val="af9"/>
    <w:qFormat/>
    <w:rsid w:val="00205EAC"/>
    <w:pPr>
      <w:jc w:val="center"/>
    </w:pPr>
    <w:rPr>
      <w:b/>
      <w:sz w:val="28"/>
      <w:szCs w:val="20"/>
    </w:rPr>
  </w:style>
  <w:style w:type="character" w:customStyle="1" w:styleId="35">
    <w:name w:val="Знак Знак3"/>
    <w:rsid w:val="00252282"/>
    <w:rPr>
      <w:rFonts w:ascii="Times New Roman" w:eastAsia="Times New Roman" w:hAnsi="Times New Roman"/>
      <w:b/>
      <w:sz w:val="28"/>
      <w:lang w:eastAsia="ru-RU"/>
    </w:rPr>
  </w:style>
  <w:style w:type="character" w:customStyle="1" w:styleId="25">
    <w:name w:val="Знак Знак2"/>
    <w:rsid w:val="00252282"/>
    <w:rPr>
      <w:rFonts w:ascii="Times New Roman" w:eastAsia="Times New Roman" w:hAnsi="Times New Roman"/>
      <w:sz w:val="24"/>
      <w:szCs w:val="24"/>
      <w:lang w:val="ru-RU" w:eastAsia="ru-RU"/>
    </w:rPr>
  </w:style>
  <w:style w:type="paragraph" w:styleId="afa">
    <w:name w:val="Subtitle"/>
    <w:basedOn w:val="a1"/>
    <w:next w:val="a1"/>
    <w:link w:val="afb"/>
    <w:qFormat/>
    <w:rsid w:val="00252282"/>
    <w:pPr>
      <w:spacing w:after="60"/>
      <w:jc w:val="center"/>
      <w:outlineLvl w:val="1"/>
    </w:pPr>
    <w:rPr>
      <w:rFonts w:ascii="Cambria" w:hAnsi="Cambria"/>
    </w:rPr>
  </w:style>
  <w:style w:type="character" w:customStyle="1" w:styleId="afb">
    <w:name w:val="Подзаголовок Знак"/>
    <w:link w:val="afa"/>
    <w:rsid w:val="00252282"/>
    <w:rPr>
      <w:rFonts w:ascii="Cambria" w:hAnsi="Cambria"/>
      <w:sz w:val="24"/>
      <w:szCs w:val="24"/>
      <w:lang w:val="uk-UA" w:eastAsia="ru-RU"/>
    </w:rPr>
  </w:style>
  <w:style w:type="character" w:customStyle="1" w:styleId="17">
    <w:name w:val="Знак Знак1"/>
    <w:rsid w:val="00252282"/>
    <w:rPr>
      <w:rFonts w:ascii="Cambria" w:eastAsia="Times New Roman" w:hAnsi="Cambria" w:cs="Times New Roman"/>
      <w:sz w:val="24"/>
      <w:szCs w:val="24"/>
      <w:lang w:eastAsia="ru-RU"/>
    </w:rPr>
  </w:style>
  <w:style w:type="character" w:customStyle="1" w:styleId="120">
    <w:name w:val="Знак Знак12"/>
    <w:semiHidden/>
    <w:rsid w:val="00252282"/>
    <w:rPr>
      <w:rFonts w:ascii="Cambria" w:eastAsia="Times New Roman" w:hAnsi="Cambria" w:cs="Times New Roman"/>
      <w:sz w:val="22"/>
      <w:szCs w:val="22"/>
      <w:lang w:eastAsia="ru-RU"/>
    </w:rPr>
  </w:style>
  <w:style w:type="paragraph" w:styleId="26">
    <w:name w:val="Body Text 2"/>
    <w:basedOn w:val="a1"/>
    <w:link w:val="27"/>
    <w:unhideWhenUsed/>
    <w:rsid w:val="00252282"/>
    <w:pPr>
      <w:spacing w:after="120" w:line="480" w:lineRule="auto"/>
    </w:pPr>
  </w:style>
  <w:style w:type="character" w:customStyle="1" w:styleId="27">
    <w:name w:val="Основной текст 2 Знак"/>
    <w:link w:val="26"/>
    <w:rsid w:val="00252282"/>
    <w:rPr>
      <w:sz w:val="24"/>
      <w:szCs w:val="24"/>
      <w:lang w:val="uk-UA" w:eastAsia="ru-RU"/>
    </w:rPr>
  </w:style>
  <w:style w:type="character" w:customStyle="1" w:styleId="afc">
    <w:name w:val="Знак Знак"/>
    <w:semiHidden/>
    <w:rsid w:val="00252282"/>
    <w:rPr>
      <w:rFonts w:ascii="Times New Roman" w:eastAsia="Times New Roman" w:hAnsi="Times New Roman"/>
      <w:sz w:val="24"/>
      <w:szCs w:val="24"/>
      <w:lang w:eastAsia="ru-RU"/>
    </w:rPr>
  </w:style>
  <w:style w:type="paragraph" w:styleId="afd">
    <w:name w:val="Block Text"/>
    <w:basedOn w:val="a1"/>
    <w:rsid w:val="00252282"/>
    <w:pPr>
      <w:ind w:left="709" w:right="-766"/>
      <w:jc w:val="both"/>
    </w:pPr>
    <w:rPr>
      <w:sz w:val="32"/>
      <w:szCs w:val="20"/>
    </w:rPr>
  </w:style>
  <w:style w:type="paragraph" w:customStyle="1" w:styleId="afe">
    <w:name w:val="Абзац списку"/>
    <w:basedOn w:val="a1"/>
    <w:rsid w:val="00252282"/>
    <w:pPr>
      <w:ind w:left="708"/>
    </w:pPr>
  </w:style>
  <w:style w:type="paragraph" w:styleId="aff">
    <w:name w:val="Body Text Indent"/>
    <w:basedOn w:val="a1"/>
    <w:link w:val="aff0"/>
    <w:rsid w:val="00252282"/>
    <w:pPr>
      <w:ind w:firstLine="709"/>
      <w:jc w:val="both"/>
    </w:pPr>
  </w:style>
  <w:style w:type="character" w:customStyle="1" w:styleId="aff0">
    <w:name w:val="Основной текст с отступом Знак"/>
    <w:link w:val="aff"/>
    <w:rsid w:val="00252282"/>
    <w:rPr>
      <w:sz w:val="26"/>
      <w:szCs w:val="24"/>
      <w:lang w:val="uk-UA" w:eastAsia="ru-RU"/>
    </w:rPr>
  </w:style>
  <w:style w:type="paragraph" w:customStyle="1" w:styleId="aff1">
    <w:name w:val="Назва Додатку"/>
    <w:basedOn w:val="a1"/>
    <w:qFormat/>
    <w:rsid w:val="008D39BB"/>
    <w:pPr>
      <w:spacing w:after="120"/>
      <w:jc w:val="center"/>
      <w:outlineLvl w:val="0"/>
    </w:pPr>
    <w:rPr>
      <w:rFonts w:ascii="Calibri" w:hAnsi="Calibri" w:cs="Arial"/>
      <w:b/>
      <w:sz w:val="32"/>
    </w:rPr>
  </w:style>
  <w:style w:type="paragraph" w:styleId="aff2">
    <w:name w:val="TOC Heading"/>
    <w:basedOn w:val="1"/>
    <w:next w:val="a1"/>
    <w:uiPriority w:val="39"/>
    <w:qFormat/>
    <w:rsid w:val="00252282"/>
    <w:pPr>
      <w:keepLines/>
      <w:spacing w:after="0" w:line="276" w:lineRule="auto"/>
      <w:jc w:val="left"/>
      <w:outlineLvl w:val="9"/>
    </w:pPr>
    <w:rPr>
      <w:rFonts w:ascii="Cambria" w:hAnsi="Cambria"/>
      <w:caps w:val="0"/>
      <w:color w:val="365F91"/>
      <w:lang w:val="ru-RU" w:eastAsia="en-US"/>
    </w:rPr>
  </w:style>
  <w:style w:type="paragraph" w:styleId="36">
    <w:name w:val="toc 3"/>
    <w:basedOn w:val="a1"/>
    <w:next w:val="a1"/>
    <w:autoRedefine/>
    <w:uiPriority w:val="39"/>
    <w:rsid w:val="00252282"/>
    <w:pPr>
      <w:ind w:left="480"/>
    </w:pPr>
  </w:style>
  <w:style w:type="character" w:customStyle="1" w:styleId="shorttext">
    <w:name w:val="short_text"/>
    <w:basedOn w:val="a2"/>
    <w:rsid w:val="00252282"/>
  </w:style>
  <w:style w:type="paragraph" w:styleId="af9">
    <w:name w:val="Title"/>
    <w:basedOn w:val="a1"/>
    <w:next w:val="a1"/>
    <w:link w:val="aff3"/>
    <w:qFormat/>
    <w:rsid w:val="00252282"/>
    <w:pPr>
      <w:contextualSpacing/>
    </w:pPr>
    <w:rPr>
      <w:rFonts w:ascii="Calibri Light" w:hAnsi="Calibri Light"/>
      <w:spacing w:val="-10"/>
      <w:kern w:val="28"/>
      <w:sz w:val="56"/>
      <w:szCs w:val="56"/>
    </w:rPr>
  </w:style>
  <w:style w:type="character" w:customStyle="1" w:styleId="aff3">
    <w:name w:val="Название Знак"/>
    <w:link w:val="af9"/>
    <w:rsid w:val="00252282"/>
    <w:rPr>
      <w:rFonts w:ascii="Calibri Light" w:eastAsia="Times New Roman" w:hAnsi="Calibri Light" w:cs="Times New Roman"/>
      <w:spacing w:val="-10"/>
      <w:kern w:val="28"/>
      <w:sz w:val="56"/>
      <w:szCs w:val="56"/>
      <w:lang w:val="uk-UA" w:eastAsia="ru-RU"/>
    </w:rPr>
  </w:style>
  <w:style w:type="character" w:styleId="aff4">
    <w:name w:val="annotation reference"/>
    <w:rsid w:val="00090FA3"/>
    <w:rPr>
      <w:sz w:val="16"/>
      <w:szCs w:val="16"/>
    </w:rPr>
  </w:style>
  <w:style w:type="paragraph" w:styleId="aff5">
    <w:name w:val="Revision"/>
    <w:hidden/>
    <w:uiPriority w:val="99"/>
    <w:semiHidden/>
    <w:rsid w:val="00C62A55"/>
    <w:rPr>
      <w:sz w:val="24"/>
      <w:szCs w:val="24"/>
      <w:lang w:val="uk-UA"/>
    </w:rPr>
  </w:style>
  <w:style w:type="character" w:customStyle="1" w:styleId="rvts0">
    <w:name w:val="rvts0"/>
    <w:rsid w:val="00CB4855"/>
  </w:style>
  <w:style w:type="paragraph" w:styleId="aff6">
    <w:name w:val="List Paragraph"/>
    <w:basedOn w:val="a1"/>
    <w:uiPriority w:val="34"/>
    <w:qFormat/>
    <w:rsid w:val="004F0524"/>
    <w:pPr>
      <w:ind w:left="720" w:firstLine="357"/>
      <w:contextualSpacing/>
      <w:jc w:val="both"/>
    </w:pPr>
  </w:style>
  <w:style w:type="paragraph" w:customStyle="1" w:styleId="2">
    <w:name w:val="Маркер 2а"/>
    <w:basedOn w:val="a1"/>
    <w:rsid w:val="00E07513"/>
    <w:pPr>
      <w:numPr>
        <w:numId w:val="3"/>
      </w:numPr>
      <w:tabs>
        <w:tab w:val="left" w:pos="993"/>
      </w:tabs>
      <w:ind w:left="993" w:hanging="142"/>
      <w:jc w:val="both"/>
    </w:pPr>
    <w:rPr>
      <w:szCs w:val="26"/>
    </w:rPr>
  </w:style>
  <w:style w:type="character" w:styleId="aff7">
    <w:name w:val="Emphasis"/>
    <w:uiPriority w:val="20"/>
    <w:qFormat/>
    <w:rsid w:val="008E035B"/>
    <w:rPr>
      <w:i/>
      <w:iCs/>
    </w:rPr>
  </w:style>
  <w:style w:type="paragraph" w:customStyle="1" w:styleId="FR1">
    <w:name w:val="FR1"/>
    <w:rsid w:val="005A037E"/>
    <w:pPr>
      <w:widowControl w:val="0"/>
      <w:autoSpaceDE w:val="0"/>
      <w:autoSpaceDN w:val="0"/>
      <w:adjustRightInd w:val="0"/>
    </w:pPr>
    <w:rPr>
      <w:rFonts w:ascii="Arial" w:hAnsi="Arial" w:cs="Arial"/>
      <w:noProof/>
      <w:sz w:val="24"/>
      <w:szCs w:val="24"/>
    </w:rPr>
  </w:style>
  <w:style w:type="paragraph" w:customStyle="1" w:styleId="a0">
    <w:name w:val="пункт Полож"/>
    <w:link w:val="aff8"/>
    <w:qFormat/>
    <w:rsid w:val="008736A7"/>
    <w:pPr>
      <w:numPr>
        <w:ilvl w:val="1"/>
        <w:numId w:val="1"/>
      </w:numPr>
      <w:tabs>
        <w:tab w:val="left" w:pos="567"/>
      </w:tabs>
      <w:ind w:left="567" w:hanging="567"/>
      <w:jc w:val="both"/>
    </w:pPr>
    <w:rPr>
      <w:rFonts w:ascii="Calibri" w:hAnsi="Calibri"/>
      <w:bCs/>
      <w:sz w:val="28"/>
      <w:szCs w:val="28"/>
      <w:lang w:val="uk-UA"/>
    </w:rPr>
  </w:style>
  <w:style w:type="character" w:customStyle="1" w:styleId="aff8">
    <w:name w:val="пункт Полож Знак"/>
    <w:link w:val="a0"/>
    <w:rsid w:val="008736A7"/>
    <w:rPr>
      <w:rFonts w:ascii="Calibri" w:hAnsi="Calibri"/>
      <w:bCs/>
      <w:sz w:val="28"/>
      <w:szCs w:val="28"/>
      <w:lang w:val="uk-UA"/>
    </w:rPr>
  </w:style>
  <w:style w:type="paragraph" w:customStyle="1" w:styleId="a">
    <w:name w:val="підпункт положення"/>
    <w:link w:val="aff9"/>
    <w:qFormat/>
    <w:rsid w:val="008A21C3"/>
    <w:pPr>
      <w:numPr>
        <w:ilvl w:val="1"/>
        <w:numId w:val="5"/>
      </w:numPr>
      <w:tabs>
        <w:tab w:val="left" w:pos="851"/>
      </w:tabs>
      <w:jc w:val="both"/>
    </w:pPr>
    <w:rPr>
      <w:rFonts w:ascii="Calibri" w:hAnsi="Calibri"/>
      <w:bCs/>
      <w:sz w:val="24"/>
      <w:szCs w:val="28"/>
      <w:lang w:val="uk-UA"/>
    </w:rPr>
  </w:style>
  <w:style w:type="paragraph" w:customStyle="1" w:styleId="affa">
    <w:name w:val="Заголовок додатка"/>
    <w:basedOn w:val="20"/>
    <w:link w:val="affb"/>
    <w:rsid w:val="008D39BB"/>
  </w:style>
  <w:style w:type="character" w:customStyle="1" w:styleId="aff9">
    <w:name w:val="підпункт положення Знак"/>
    <w:link w:val="a"/>
    <w:rsid w:val="008A21C3"/>
    <w:rPr>
      <w:rFonts w:ascii="Calibri" w:hAnsi="Calibri"/>
      <w:bCs/>
      <w:sz w:val="24"/>
      <w:szCs w:val="28"/>
      <w:lang w:val="uk-UA"/>
    </w:rPr>
  </w:style>
  <w:style w:type="character" w:customStyle="1" w:styleId="affb">
    <w:name w:val="Заголовок додатка Знак"/>
    <w:basedOn w:val="21"/>
    <w:link w:val="affa"/>
    <w:rsid w:val="008D39BB"/>
    <w:rPr>
      <w:rFonts w:ascii="Calibri" w:hAnsi="Calibri"/>
      <w:b/>
      <w:i/>
      <w:sz w:val="28"/>
      <w:szCs w:val="30"/>
      <w:lang w:val="uk-UA"/>
    </w:rPr>
  </w:style>
  <w:style w:type="paragraph" w:styleId="affc">
    <w:name w:val="Normal (Web)"/>
    <w:basedOn w:val="a1"/>
    <w:uiPriority w:val="99"/>
    <w:semiHidden/>
    <w:unhideWhenUsed/>
    <w:rsid w:val="002C456C"/>
    <w:pPr>
      <w:spacing w:before="100" w:beforeAutospacing="1" w:after="100" w:afterAutospacing="1" w:line="240" w:lineRule="auto"/>
    </w:pPr>
    <w:rPr>
      <w:rFonts w:eastAsiaTheme="minorEastAsia"/>
      <w:sz w:val="24"/>
      <w:lang w:eastAsia="uk-UA"/>
    </w:rPr>
  </w:style>
  <w:style w:type="character" w:styleId="affd">
    <w:name w:val="Placeholder Text"/>
    <w:basedOn w:val="a2"/>
    <w:uiPriority w:val="99"/>
    <w:semiHidden/>
    <w:rsid w:val="009F715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lsdException w:name="heading 5" w:semiHidden="0" w:unhideWhenUsed="0"/>
    <w:lsdException w:name="heading 6" w:semiHidden="0" w:unhideWhenUsed="0"/>
    <w:lsdException w:name="toc 1" w:uiPriority="39"/>
    <w:lsdException w:name="toc 2" w:uiPriority="39"/>
    <w:lsdException w:name="toc 3" w:uiPriority="39"/>
    <w:lsdException w:name="footnote text" w:uiPriority="99"/>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14D3C"/>
    <w:pPr>
      <w:spacing w:line="264" w:lineRule="auto"/>
    </w:pPr>
    <w:rPr>
      <w:sz w:val="26"/>
      <w:szCs w:val="24"/>
      <w:lang w:val="uk-UA"/>
    </w:rPr>
  </w:style>
  <w:style w:type="paragraph" w:styleId="1">
    <w:name w:val="heading 1"/>
    <w:basedOn w:val="a1"/>
    <w:next w:val="a1"/>
    <w:link w:val="11"/>
    <w:qFormat/>
    <w:rsid w:val="00C730DA"/>
    <w:pPr>
      <w:keepNext/>
      <w:numPr>
        <w:numId w:val="1"/>
      </w:numPr>
      <w:tabs>
        <w:tab w:val="left" w:pos="284"/>
      </w:tabs>
      <w:spacing w:before="480" w:after="240"/>
      <w:jc w:val="center"/>
      <w:outlineLvl w:val="0"/>
    </w:pPr>
    <w:rPr>
      <w:rFonts w:ascii="Calibri" w:hAnsi="Calibri"/>
      <w:b/>
      <w:bCs/>
      <w:caps/>
      <w:sz w:val="28"/>
      <w:szCs w:val="28"/>
    </w:rPr>
  </w:style>
  <w:style w:type="paragraph" w:styleId="20">
    <w:name w:val="heading 2"/>
    <w:basedOn w:val="a1"/>
    <w:next w:val="a1"/>
    <w:link w:val="21"/>
    <w:qFormat/>
    <w:rsid w:val="008D39BB"/>
    <w:pPr>
      <w:keepNext/>
      <w:spacing w:before="120"/>
      <w:jc w:val="center"/>
      <w:outlineLvl w:val="1"/>
    </w:pPr>
    <w:rPr>
      <w:rFonts w:ascii="Calibri" w:hAnsi="Calibri"/>
      <w:b/>
      <w:i/>
      <w:sz w:val="28"/>
      <w:szCs w:val="30"/>
    </w:rPr>
  </w:style>
  <w:style w:type="paragraph" w:styleId="3">
    <w:name w:val="heading 3"/>
    <w:basedOn w:val="20"/>
    <w:next w:val="a1"/>
    <w:link w:val="30"/>
    <w:qFormat/>
    <w:rsid w:val="004465DE"/>
    <w:pPr>
      <w:outlineLvl w:val="2"/>
    </w:pPr>
  </w:style>
  <w:style w:type="paragraph" w:styleId="4">
    <w:name w:val="heading 4"/>
    <w:basedOn w:val="a1"/>
    <w:next w:val="a1"/>
    <w:link w:val="40"/>
    <w:rsid w:val="00252282"/>
    <w:pPr>
      <w:keepNext/>
      <w:jc w:val="right"/>
      <w:outlineLvl w:val="3"/>
    </w:pPr>
    <w:rPr>
      <w:sz w:val="28"/>
    </w:rPr>
  </w:style>
  <w:style w:type="paragraph" w:styleId="5">
    <w:name w:val="heading 5"/>
    <w:basedOn w:val="a1"/>
    <w:next w:val="a1"/>
    <w:link w:val="50"/>
    <w:rsid w:val="00252282"/>
    <w:pPr>
      <w:spacing w:before="240" w:after="60"/>
      <w:outlineLvl w:val="4"/>
    </w:pPr>
    <w:rPr>
      <w:b/>
      <w:bCs/>
      <w:i/>
      <w:iCs/>
      <w:szCs w:val="26"/>
    </w:rPr>
  </w:style>
  <w:style w:type="paragraph" w:styleId="6">
    <w:name w:val="heading 6"/>
    <w:basedOn w:val="a1"/>
    <w:next w:val="a1"/>
    <w:link w:val="60"/>
    <w:rsid w:val="00252282"/>
    <w:pPr>
      <w:keepNext/>
      <w:jc w:val="center"/>
      <w:outlineLvl w:val="5"/>
    </w:pPr>
    <w:rPr>
      <w:sz w:val="28"/>
    </w:rPr>
  </w:style>
  <w:style w:type="paragraph" w:styleId="7">
    <w:name w:val="heading 7"/>
    <w:basedOn w:val="a1"/>
    <w:next w:val="a1"/>
    <w:link w:val="70"/>
    <w:rsid w:val="00252282"/>
    <w:pPr>
      <w:keepNext/>
      <w:spacing w:after="120"/>
      <w:jc w:val="center"/>
      <w:outlineLvl w:val="6"/>
    </w:pPr>
    <w:rPr>
      <w:b/>
      <w:sz w:val="28"/>
      <w:szCs w:val="26"/>
    </w:rPr>
  </w:style>
  <w:style w:type="paragraph" w:styleId="8">
    <w:name w:val="heading 8"/>
    <w:basedOn w:val="a1"/>
    <w:next w:val="a1"/>
    <w:link w:val="80"/>
    <w:rsid w:val="00252282"/>
    <w:pPr>
      <w:spacing w:before="240" w:after="60"/>
      <w:outlineLvl w:val="7"/>
    </w:pPr>
    <w:rPr>
      <w:i/>
      <w:iCs/>
    </w:rPr>
  </w:style>
  <w:style w:type="paragraph" w:styleId="9">
    <w:name w:val="heading 9"/>
    <w:basedOn w:val="a1"/>
    <w:next w:val="a1"/>
    <w:link w:val="90"/>
    <w:rsid w:val="008F619D"/>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link w:val="1"/>
    <w:rsid w:val="00C730DA"/>
    <w:rPr>
      <w:rFonts w:ascii="Calibri" w:hAnsi="Calibri"/>
      <w:b/>
      <w:bCs/>
      <w:caps/>
      <w:sz w:val="28"/>
      <w:szCs w:val="28"/>
      <w:lang w:val="uk-UA"/>
    </w:rPr>
  </w:style>
  <w:style w:type="character" w:customStyle="1" w:styleId="21">
    <w:name w:val="Заголовок 2 Знак"/>
    <w:link w:val="20"/>
    <w:rsid w:val="008D39BB"/>
    <w:rPr>
      <w:rFonts w:ascii="Calibri" w:hAnsi="Calibri"/>
      <w:b/>
      <w:i/>
      <w:sz w:val="28"/>
      <w:szCs w:val="30"/>
      <w:lang w:val="uk-UA"/>
    </w:rPr>
  </w:style>
  <w:style w:type="character" w:customStyle="1" w:styleId="30">
    <w:name w:val="Заголовок 3 Знак"/>
    <w:link w:val="3"/>
    <w:rsid w:val="004465DE"/>
    <w:rPr>
      <w:rFonts w:ascii="Calibri" w:hAnsi="Calibri"/>
      <w:bCs/>
      <w:sz w:val="28"/>
      <w:szCs w:val="28"/>
      <w:lang w:eastAsia="ru-RU"/>
    </w:rPr>
  </w:style>
  <w:style w:type="character" w:customStyle="1" w:styleId="90">
    <w:name w:val="Заголовок 9 Знак"/>
    <w:link w:val="9"/>
    <w:rsid w:val="008F619D"/>
    <w:rPr>
      <w:rFonts w:ascii="Cambria" w:hAnsi="Cambria"/>
      <w:sz w:val="22"/>
      <w:szCs w:val="22"/>
      <w:lang w:val="uk-UA" w:eastAsia="ru-RU"/>
    </w:rPr>
  </w:style>
  <w:style w:type="paragraph" w:styleId="a5">
    <w:name w:val="footnote text"/>
    <w:basedOn w:val="a1"/>
    <w:link w:val="a6"/>
    <w:uiPriority w:val="99"/>
    <w:rsid w:val="008F619D"/>
    <w:rPr>
      <w:sz w:val="20"/>
      <w:szCs w:val="20"/>
    </w:rPr>
  </w:style>
  <w:style w:type="character" w:customStyle="1" w:styleId="a6">
    <w:name w:val="Текст сноски Знак"/>
    <w:link w:val="a5"/>
    <w:uiPriority w:val="99"/>
    <w:rsid w:val="008F619D"/>
    <w:rPr>
      <w:lang w:val="uk-UA" w:eastAsia="ru-RU"/>
    </w:rPr>
  </w:style>
  <w:style w:type="character" w:styleId="a7">
    <w:name w:val="footnote reference"/>
    <w:uiPriority w:val="99"/>
    <w:rsid w:val="008F619D"/>
    <w:rPr>
      <w:vertAlign w:val="superscript"/>
    </w:rPr>
  </w:style>
  <w:style w:type="paragraph" w:styleId="a8">
    <w:name w:val="footer"/>
    <w:basedOn w:val="a1"/>
    <w:link w:val="a9"/>
    <w:uiPriority w:val="99"/>
    <w:rsid w:val="008F619D"/>
    <w:pPr>
      <w:tabs>
        <w:tab w:val="center" w:pos="4677"/>
        <w:tab w:val="right" w:pos="9355"/>
      </w:tabs>
    </w:pPr>
  </w:style>
  <w:style w:type="character" w:customStyle="1" w:styleId="a9">
    <w:name w:val="Нижний колонтитул Знак"/>
    <w:link w:val="a8"/>
    <w:uiPriority w:val="99"/>
    <w:rsid w:val="008F619D"/>
    <w:rPr>
      <w:sz w:val="24"/>
      <w:szCs w:val="24"/>
      <w:lang w:val="uk-UA" w:eastAsia="ru-RU"/>
    </w:rPr>
  </w:style>
  <w:style w:type="character" w:styleId="aa">
    <w:name w:val="page number"/>
    <w:basedOn w:val="a2"/>
    <w:rsid w:val="008F619D"/>
  </w:style>
  <w:style w:type="paragraph" w:styleId="22">
    <w:name w:val="Body Text Indent 2"/>
    <w:basedOn w:val="a1"/>
    <w:link w:val="23"/>
    <w:unhideWhenUsed/>
    <w:rsid w:val="008F619D"/>
    <w:pPr>
      <w:spacing w:after="120" w:line="480" w:lineRule="auto"/>
      <w:ind w:left="283"/>
    </w:pPr>
  </w:style>
  <w:style w:type="character" w:customStyle="1" w:styleId="23">
    <w:name w:val="Основной текст с отступом 2 Знак"/>
    <w:link w:val="22"/>
    <w:rsid w:val="008F619D"/>
    <w:rPr>
      <w:sz w:val="24"/>
      <w:szCs w:val="24"/>
      <w:lang w:val="uk-UA" w:eastAsia="ru-RU"/>
    </w:rPr>
  </w:style>
  <w:style w:type="paragraph" w:customStyle="1" w:styleId="10">
    <w:name w:val="Маркер 1"/>
    <w:basedOn w:val="a1"/>
    <w:rsid w:val="00593AA3"/>
    <w:pPr>
      <w:numPr>
        <w:ilvl w:val="2"/>
        <w:numId w:val="4"/>
      </w:numPr>
      <w:tabs>
        <w:tab w:val="left" w:pos="993"/>
      </w:tabs>
      <w:ind w:left="993" w:hanging="425"/>
      <w:jc w:val="both"/>
    </w:pPr>
    <w:rPr>
      <w:rFonts w:ascii="Calibri" w:hAnsi="Calibri"/>
      <w:szCs w:val="26"/>
    </w:rPr>
  </w:style>
  <w:style w:type="character" w:styleId="ab">
    <w:name w:val="Hyperlink"/>
    <w:uiPriority w:val="99"/>
    <w:rsid w:val="008F619D"/>
    <w:rPr>
      <w:color w:val="0000FF"/>
      <w:u w:val="single"/>
    </w:rPr>
  </w:style>
  <w:style w:type="paragraph" w:styleId="31">
    <w:name w:val="Body Text 3"/>
    <w:basedOn w:val="a1"/>
    <w:link w:val="32"/>
    <w:rsid w:val="008F619D"/>
    <w:rPr>
      <w:i/>
      <w:iCs/>
    </w:rPr>
  </w:style>
  <w:style w:type="character" w:customStyle="1" w:styleId="32">
    <w:name w:val="Основной текст 3 Знак"/>
    <w:link w:val="31"/>
    <w:rsid w:val="008F619D"/>
    <w:rPr>
      <w:i/>
      <w:iCs/>
      <w:sz w:val="24"/>
      <w:szCs w:val="24"/>
      <w:lang w:val="uk-UA" w:eastAsia="ru-RU"/>
    </w:rPr>
  </w:style>
  <w:style w:type="paragraph" w:styleId="24">
    <w:name w:val="toc 2"/>
    <w:basedOn w:val="a1"/>
    <w:next w:val="a1"/>
    <w:autoRedefine/>
    <w:uiPriority w:val="39"/>
    <w:rsid w:val="009A7531"/>
    <w:pPr>
      <w:tabs>
        <w:tab w:val="right" w:leader="dot" w:pos="9627"/>
      </w:tabs>
      <w:spacing w:line="360" w:lineRule="auto"/>
    </w:pPr>
  </w:style>
  <w:style w:type="paragraph" w:styleId="12">
    <w:name w:val="toc 1"/>
    <w:basedOn w:val="a1"/>
    <w:next w:val="a1"/>
    <w:autoRedefine/>
    <w:uiPriority w:val="39"/>
    <w:rsid w:val="009A7531"/>
    <w:pPr>
      <w:tabs>
        <w:tab w:val="right" w:leader="dot" w:pos="9287"/>
      </w:tabs>
      <w:spacing w:line="360" w:lineRule="auto"/>
    </w:pPr>
    <w:rPr>
      <w:noProof/>
      <w:szCs w:val="26"/>
    </w:rPr>
  </w:style>
  <w:style w:type="paragraph" w:styleId="ac">
    <w:name w:val="header"/>
    <w:basedOn w:val="a1"/>
    <w:link w:val="ad"/>
    <w:uiPriority w:val="99"/>
    <w:rsid w:val="001C2183"/>
    <w:pPr>
      <w:tabs>
        <w:tab w:val="center" w:pos="4677"/>
        <w:tab w:val="right" w:pos="9355"/>
      </w:tabs>
    </w:pPr>
  </w:style>
  <w:style w:type="character" w:customStyle="1" w:styleId="ad">
    <w:name w:val="Верхний колонтитул Знак"/>
    <w:link w:val="ac"/>
    <w:uiPriority w:val="99"/>
    <w:rsid w:val="001C2183"/>
    <w:rPr>
      <w:sz w:val="24"/>
      <w:szCs w:val="24"/>
      <w:lang w:val="uk-UA" w:eastAsia="ru-RU"/>
    </w:rPr>
  </w:style>
  <w:style w:type="character" w:customStyle="1" w:styleId="40">
    <w:name w:val="Заголовок 4 Знак"/>
    <w:link w:val="4"/>
    <w:rsid w:val="00252282"/>
    <w:rPr>
      <w:sz w:val="28"/>
      <w:szCs w:val="24"/>
      <w:lang w:val="uk-UA" w:eastAsia="ru-RU"/>
    </w:rPr>
  </w:style>
  <w:style w:type="character" w:customStyle="1" w:styleId="50">
    <w:name w:val="Заголовок 5 Знак"/>
    <w:link w:val="5"/>
    <w:rsid w:val="00252282"/>
    <w:rPr>
      <w:b/>
      <w:bCs/>
      <w:i/>
      <w:iCs/>
      <w:sz w:val="26"/>
      <w:szCs w:val="26"/>
      <w:lang w:val="uk-UA" w:eastAsia="ru-RU"/>
    </w:rPr>
  </w:style>
  <w:style w:type="character" w:customStyle="1" w:styleId="60">
    <w:name w:val="Заголовок 6 Знак"/>
    <w:link w:val="6"/>
    <w:rsid w:val="00252282"/>
    <w:rPr>
      <w:sz w:val="28"/>
      <w:szCs w:val="24"/>
      <w:lang w:val="uk-UA" w:eastAsia="ru-RU"/>
    </w:rPr>
  </w:style>
  <w:style w:type="character" w:customStyle="1" w:styleId="70">
    <w:name w:val="Заголовок 7 Знак"/>
    <w:link w:val="7"/>
    <w:rsid w:val="00252282"/>
    <w:rPr>
      <w:b/>
      <w:sz w:val="28"/>
      <w:szCs w:val="26"/>
      <w:lang w:val="uk-UA" w:eastAsia="ru-RU"/>
    </w:rPr>
  </w:style>
  <w:style w:type="character" w:customStyle="1" w:styleId="80">
    <w:name w:val="Заголовок 8 Знак"/>
    <w:link w:val="8"/>
    <w:rsid w:val="00252282"/>
    <w:rPr>
      <w:i/>
      <w:iCs/>
      <w:sz w:val="24"/>
      <w:szCs w:val="24"/>
      <w:lang w:val="uk-UA" w:eastAsia="ru-RU"/>
    </w:rPr>
  </w:style>
  <w:style w:type="character" w:customStyle="1" w:styleId="15">
    <w:name w:val="Знак Знак15"/>
    <w:rsid w:val="00252282"/>
    <w:rPr>
      <w:rFonts w:ascii="Times New Roman" w:eastAsia="Times New Roman" w:hAnsi="Times New Roman" w:cs="Times New Roman"/>
      <w:b/>
      <w:bCs/>
      <w:sz w:val="24"/>
      <w:szCs w:val="24"/>
      <w:lang w:val="ru-RU" w:eastAsia="ru-RU"/>
    </w:rPr>
  </w:style>
  <w:style w:type="character" w:customStyle="1" w:styleId="14">
    <w:name w:val="Знак Знак14"/>
    <w:rsid w:val="00252282"/>
    <w:rPr>
      <w:rFonts w:ascii="Arial" w:eastAsia="Times New Roman" w:hAnsi="Arial" w:cs="Arial"/>
      <w:b/>
      <w:bCs/>
      <w:i/>
      <w:iCs/>
      <w:sz w:val="28"/>
      <w:szCs w:val="28"/>
      <w:lang w:val="ru-RU" w:eastAsia="ru-RU"/>
    </w:rPr>
  </w:style>
  <w:style w:type="character" w:customStyle="1" w:styleId="13">
    <w:name w:val="Знак Знак13"/>
    <w:rsid w:val="00252282"/>
    <w:rPr>
      <w:rFonts w:ascii="Arial" w:eastAsia="Times New Roman" w:hAnsi="Arial" w:cs="Arial"/>
      <w:b/>
      <w:bCs/>
      <w:sz w:val="26"/>
      <w:szCs w:val="26"/>
      <w:lang w:val="ru-RU" w:eastAsia="ru-RU"/>
    </w:rPr>
  </w:style>
  <w:style w:type="paragraph" w:styleId="ae">
    <w:name w:val="Body Text"/>
    <w:basedOn w:val="a1"/>
    <w:link w:val="af"/>
    <w:rsid w:val="00252282"/>
    <w:pPr>
      <w:jc w:val="both"/>
    </w:pPr>
    <w:rPr>
      <w:sz w:val="28"/>
      <w:szCs w:val="20"/>
      <w:lang w:eastAsia="uk-UA"/>
    </w:rPr>
  </w:style>
  <w:style w:type="character" w:customStyle="1" w:styleId="af">
    <w:name w:val="Основной текст Знак"/>
    <w:link w:val="ae"/>
    <w:rsid w:val="00252282"/>
    <w:rPr>
      <w:sz w:val="28"/>
      <w:lang w:val="uk-UA" w:eastAsia="uk-UA"/>
    </w:rPr>
  </w:style>
  <w:style w:type="character" w:customStyle="1" w:styleId="110">
    <w:name w:val="Знак Знак11"/>
    <w:rsid w:val="00252282"/>
    <w:rPr>
      <w:rFonts w:ascii="Times New Roman" w:eastAsia="Times New Roman" w:hAnsi="Times New Roman" w:cs="Times New Roman"/>
      <w:sz w:val="28"/>
      <w:szCs w:val="20"/>
      <w:lang w:val="uk-UA" w:eastAsia="uk-UA"/>
    </w:rPr>
  </w:style>
  <w:style w:type="paragraph" w:styleId="33">
    <w:name w:val="Body Text Indent 3"/>
    <w:basedOn w:val="a1"/>
    <w:link w:val="34"/>
    <w:rsid w:val="00252282"/>
    <w:pPr>
      <w:spacing w:after="120"/>
      <w:ind w:left="283"/>
    </w:pPr>
    <w:rPr>
      <w:sz w:val="16"/>
      <w:szCs w:val="16"/>
    </w:rPr>
  </w:style>
  <w:style w:type="character" w:customStyle="1" w:styleId="34">
    <w:name w:val="Основной текст с отступом 3 Знак"/>
    <w:link w:val="33"/>
    <w:rsid w:val="00252282"/>
    <w:rPr>
      <w:sz w:val="16"/>
      <w:szCs w:val="16"/>
      <w:lang w:val="uk-UA" w:eastAsia="ru-RU"/>
    </w:rPr>
  </w:style>
  <w:style w:type="character" w:customStyle="1" w:styleId="100">
    <w:name w:val="Знак Знак10"/>
    <w:rsid w:val="00252282"/>
    <w:rPr>
      <w:rFonts w:ascii="Times New Roman" w:eastAsia="Times New Roman" w:hAnsi="Times New Roman" w:cs="Times New Roman"/>
      <w:sz w:val="16"/>
      <w:szCs w:val="16"/>
      <w:lang w:val="ru-RU" w:eastAsia="ru-RU"/>
    </w:rPr>
  </w:style>
  <w:style w:type="character" w:customStyle="1" w:styleId="91">
    <w:name w:val="Знак Знак9"/>
    <w:semiHidden/>
    <w:rsid w:val="00252282"/>
    <w:rPr>
      <w:rFonts w:ascii="Times New Roman" w:eastAsia="Times New Roman" w:hAnsi="Times New Roman" w:cs="Times New Roman"/>
      <w:sz w:val="20"/>
      <w:szCs w:val="20"/>
      <w:lang w:val="ru-RU" w:eastAsia="ru-RU"/>
    </w:rPr>
  </w:style>
  <w:style w:type="paragraph" w:styleId="af0">
    <w:name w:val="Balloon Text"/>
    <w:basedOn w:val="a1"/>
    <w:link w:val="af1"/>
    <w:rsid w:val="00714D3C"/>
    <w:rPr>
      <w:rFonts w:ascii="Calibri" w:hAnsi="Calibri" w:cs="Tahoma"/>
      <w:sz w:val="22"/>
      <w:szCs w:val="16"/>
    </w:rPr>
  </w:style>
  <w:style w:type="character" w:customStyle="1" w:styleId="af1">
    <w:name w:val="Текст выноски Знак"/>
    <w:link w:val="af0"/>
    <w:rsid w:val="00714D3C"/>
    <w:rPr>
      <w:rFonts w:ascii="Calibri" w:hAnsi="Calibri" w:cs="Tahoma"/>
      <w:sz w:val="22"/>
      <w:szCs w:val="16"/>
      <w:lang w:val="uk-UA"/>
    </w:rPr>
  </w:style>
  <w:style w:type="character" w:customStyle="1" w:styleId="81">
    <w:name w:val="Знак Знак8"/>
    <w:semiHidden/>
    <w:rsid w:val="00252282"/>
    <w:rPr>
      <w:rFonts w:ascii="Tahoma" w:eastAsia="Times New Roman" w:hAnsi="Tahoma" w:cs="Tahoma"/>
      <w:sz w:val="16"/>
      <w:szCs w:val="16"/>
      <w:lang w:val="ru-RU" w:eastAsia="ru-RU"/>
    </w:rPr>
  </w:style>
  <w:style w:type="paragraph" w:customStyle="1" w:styleId="16">
    <w:name w:val="Обычный1"/>
    <w:rsid w:val="00252282"/>
    <w:pPr>
      <w:widowControl w:val="0"/>
      <w:spacing w:line="300" w:lineRule="auto"/>
      <w:ind w:firstLine="280"/>
      <w:jc w:val="both"/>
    </w:pPr>
    <w:rPr>
      <w:rFonts w:ascii="Arial" w:hAnsi="Arial"/>
      <w:snapToGrid w:val="0"/>
      <w:sz w:val="16"/>
      <w:lang w:val="uk-UA"/>
    </w:rPr>
  </w:style>
  <w:style w:type="character" w:customStyle="1" w:styleId="71">
    <w:name w:val="Знак Знак7"/>
    <w:rsid w:val="00252282"/>
    <w:rPr>
      <w:rFonts w:ascii="Times New Roman" w:eastAsia="Times New Roman" w:hAnsi="Times New Roman" w:cs="Times New Roman"/>
      <w:sz w:val="24"/>
      <w:szCs w:val="24"/>
      <w:lang w:val="ru-RU" w:eastAsia="ru-RU"/>
    </w:rPr>
  </w:style>
  <w:style w:type="character" w:customStyle="1" w:styleId="61">
    <w:name w:val="Знак Знак6"/>
    <w:rsid w:val="00252282"/>
    <w:rPr>
      <w:rFonts w:ascii="Times New Roman" w:eastAsia="Times New Roman" w:hAnsi="Times New Roman" w:cs="Times New Roman"/>
      <w:sz w:val="24"/>
      <w:szCs w:val="24"/>
      <w:lang w:val="ru-RU" w:eastAsia="ru-RU"/>
    </w:rPr>
  </w:style>
  <w:style w:type="paragraph" w:styleId="af2">
    <w:name w:val="annotation text"/>
    <w:basedOn w:val="a1"/>
    <w:link w:val="af3"/>
    <w:autoRedefine/>
    <w:rsid w:val="00714D3C"/>
    <w:rPr>
      <w:rFonts w:ascii="Calibri" w:hAnsi="Calibri"/>
      <w:sz w:val="24"/>
      <w:szCs w:val="20"/>
    </w:rPr>
  </w:style>
  <w:style w:type="character" w:customStyle="1" w:styleId="af3">
    <w:name w:val="Текст примечания Знак"/>
    <w:link w:val="af2"/>
    <w:rsid w:val="00714D3C"/>
    <w:rPr>
      <w:rFonts w:ascii="Calibri" w:hAnsi="Calibri"/>
      <w:sz w:val="24"/>
      <w:lang w:val="uk-UA"/>
    </w:rPr>
  </w:style>
  <w:style w:type="character" w:customStyle="1" w:styleId="51">
    <w:name w:val="Знак Знак5"/>
    <w:semiHidden/>
    <w:rsid w:val="00252282"/>
    <w:rPr>
      <w:rFonts w:ascii="Times New Roman" w:eastAsia="Times New Roman" w:hAnsi="Times New Roman" w:cs="Times New Roman"/>
      <w:sz w:val="20"/>
      <w:szCs w:val="20"/>
      <w:lang w:val="ru-RU" w:eastAsia="ru-RU"/>
    </w:rPr>
  </w:style>
  <w:style w:type="paragraph" w:styleId="af4">
    <w:name w:val="annotation subject"/>
    <w:basedOn w:val="af2"/>
    <w:next w:val="af2"/>
    <w:link w:val="af5"/>
    <w:rsid w:val="00252282"/>
    <w:rPr>
      <w:b/>
      <w:bCs/>
    </w:rPr>
  </w:style>
  <w:style w:type="character" w:customStyle="1" w:styleId="af5">
    <w:name w:val="Тема примечания Знак"/>
    <w:link w:val="af4"/>
    <w:rsid w:val="00252282"/>
    <w:rPr>
      <w:b/>
      <w:bCs/>
      <w:lang w:val="uk-UA" w:eastAsia="ru-RU"/>
    </w:rPr>
  </w:style>
  <w:style w:type="character" w:customStyle="1" w:styleId="41">
    <w:name w:val="Знак Знак4"/>
    <w:semiHidden/>
    <w:rsid w:val="00252282"/>
    <w:rPr>
      <w:rFonts w:ascii="Times New Roman" w:eastAsia="Times New Roman" w:hAnsi="Times New Roman" w:cs="Times New Roman"/>
      <w:b/>
      <w:bCs/>
      <w:sz w:val="20"/>
      <w:szCs w:val="20"/>
      <w:lang w:val="ru-RU" w:eastAsia="ru-RU"/>
    </w:rPr>
  </w:style>
  <w:style w:type="character" w:styleId="af6">
    <w:name w:val="FollowedHyperlink"/>
    <w:rsid w:val="00252282"/>
    <w:rPr>
      <w:color w:val="800080"/>
      <w:u w:val="single"/>
    </w:rPr>
  </w:style>
  <w:style w:type="character" w:styleId="af7">
    <w:name w:val="line number"/>
    <w:basedOn w:val="a2"/>
    <w:unhideWhenUsed/>
    <w:rsid w:val="00252282"/>
  </w:style>
  <w:style w:type="paragraph" w:customStyle="1" w:styleId="af8">
    <w:basedOn w:val="a1"/>
    <w:next w:val="af9"/>
    <w:qFormat/>
    <w:rsid w:val="00205EAC"/>
    <w:pPr>
      <w:jc w:val="center"/>
    </w:pPr>
    <w:rPr>
      <w:b/>
      <w:sz w:val="28"/>
      <w:szCs w:val="20"/>
    </w:rPr>
  </w:style>
  <w:style w:type="character" w:customStyle="1" w:styleId="35">
    <w:name w:val="Знак Знак3"/>
    <w:rsid w:val="00252282"/>
    <w:rPr>
      <w:rFonts w:ascii="Times New Roman" w:eastAsia="Times New Roman" w:hAnsi="Times New Roman"/>
      <w:b/>
      <w:sz w:val="28"/>
      <w:lang w:eastAsia="ru-RU"/>
    </w:rPr>
  </w:style>
  <w:style w:type="character" w:customStyle="1" w:styleId="25">
    <w:name w:val="Знак Знак2"/>
    <w:rsid w:val="00252282"/>
    <w:rPr>
      <w:rFonts w:ascii="Times New Roman" w:eastAsia="Times New Roman" w:hAnsi="Times New Roman"/>
      <w:sz w:val="24"/>
      <w:szCs w:val="24"/>
      <w:lang w:val="ru-RU" w:eastAsia="ru-RU"/>
    </w:rPr>
  </w:style>
  <w:style w:type="paragraph" w:styleId="afa">
    <w:name w:val="Subtitle"/>
    <w:basedOn w:val="a1"/>
    <w:next w:val="a1"/>
    <w:link w:val="afb"/>
    <w:qFormat/>
    <w:rsid w:val="00252282"/>
    <w:pPr>
      <w:spacing w:after="60"/>
      <w:jc w:val="center"/>
      <w:outlineLvl w:val="1"/>
    </w:pPr>
    <w:rPr>
      <w:rFonts w:ascii="Cambria" w:hAnsi="Cambria"/>
    </w:rPr>
  </w:style>
  <w:style w:type="character" w:customStyle="1" w:styleId="afb">
    <w:name w:val="Подзаголовок Знак"/>
    <w:link w:val="afa"/>
    <w:rsid w:val="00252282"/>
    <w:rPr>
      <w:rFonts w:ascii="Cambria" w:hAnsi="Cambria"/>
      <w:sz w:val="24"/>
      <w:szCs w:val="24"/>
      <w:lang w:val="uk-UA" w:eastAsia="ru-RU"/>
    </w:rPr>
  </w:style>
  <w:style w:type="character" w:customStyle="1" w:styleId="17">
    <w:name w:val="Знак Знак1"/>
    <w:rsid w:val="00252282"/>
    <w:rPr>
      <w:rFonts w:ascii="Cambria" w:eastAsia="Times New Roman" w:hAnsi="Cambria" w:cs="Times New Roman"/>
      <w:sz w:val="24"/>
      <w:szCs w:val="24"/>
      <w:lang w:eastAsia="ru-RU"/>
    </w:rPr>
  </w:style>
  <w:style w:type="character" w:customStyle="1" w:styleId="120">
    <w:name w:val="Знак Знак12"/>
    <w:semiHidden/>
    <w:rsid w:val="00252282"/>
    <w:rPr>
      <w:rFonts w:ascii="Cambria" w:eastAsia="Times New Roman" w:hAnsi="Cambria" w:cs="Times New Roman"/>
      <w:sz w:val="22"/>
      <w:szCs w:val="22"/>
      <w:lang w:eastAsia="ru-RU"/>
    </w:rPr>
  </w:style>
  <w:style w:type="paragraph" w:styleId="26">
    <w:name w:val="Body Text 2"/>
    <w:basedOn w:val="a1"/>
    <w:link w:val="27"/>
    <w:unhideWhenUsed/>
    <w:rsid w:val="00252282"/>
    <w:pPr>
      <w:spacing w:after="120" w:line="480" w:lineRule="auto"/>
    </w:pPr>
  </w:style>
  <w:style w:type="character" w:customStyle="1" w:styleId="27">
    <w:name w:val="Основной текст 2 Знак"/>
    <w:link w:val="26"/>
    <w:rsid w:val="00252282"/>
    <w:rPr>
      <w:sz w:val="24"/>
      <w:szCs w:val="24"/>
      <w:lang w:val="uk-UA" w:eastAsia="ru-RU"/>
    </w:rPr>
  </w:style>
  <w:style w:type="character" w:customStyle="1" w:styleId="afc">
    <w:name w:val="Знак Знак"/>
    <w:semiHidden/>
    <w:rsid w:val="00252282"/>
    <w:rPr>
      <w:rFonts w:ascii="Times New Roman" w:eastAsia="Times New Roman" w:hAnsi="Times New Roman"/>
      <w:sz w:val="24"/>
      <w:szCs w:val="24"/>
      <w:lang w:eastAsia="ru-RU"/>
    </w:rPr>
  </w:style>
  <w:style w:type="paragraph" w:styleId="afd">
    <w:name w:val="Block Text"/>
    <w:basedOn w:val="a1"/>
    <w:rsid w:val="00252282"/>
    <w:pPr>
      <w:ind w:left="709" w:right="-766"/>
      <w:jc w:val="both"/>
    </w:pPr>
    <w:rPr>
      <w:sz w:val="32"/>
      <w:szCs w:val="20"/>
    </w:rPr>
  </w:style>
  <w:style w:type="paragraph" w:customStyle="1" w:styleId="afe">
    <w:name w:val="Абзац списку"/>
    <w:basedOn w:val="a1"/>
    <w:rsid w:val="00252282"/>
    <w:pPr>
      <w:ind w:left="708"/>
    </w:pPr>
  </w:style>
  <w:style w:type="paragraph" w:styleId="aff">
    <w:name w:val="Body Text Indent"/>
    <w:basedOn w:val="a1"/>
    <w:link w:val="aff0"/>
    <w:rsid w:val="00252282"/>
    <w:pPr>
      <w:ind w:firstLine="709"/>
      <w:jc w:val="both"/>
    </w:pPr>
  </w:style>
  <w:style w:type="character" w:customStyle="1" w:styleId="aff0">
    <w:name w:val="Основной текст с отступом Знак"/>
    <w:link w:val="aff"/>
    <w:rsid w:val="00252282"/>
    <w:rPr>
      <w:sz w:val="26"/>
      <w:szCs w:val="24"/>
      <w:lang w:val="uk-UA" w:eastAsia="ru-RU"/>
    </w:rPr>
  </w:style>
  <w:style w:type="paragraph" w:customStyle="1" w:styleId="aff1">
    <w:name w:val="Назва Додатку"/>
    <w:basedOn w:val="a1"/>
    <w:qFormat/>
    <w:rsid w:val="008D39BB"/>
    <w:pPr>
      <w:spacing w:after="120"/>
      <w:jc w:val="center"/>
      <w:outlineLvl w:val="0"/>
    </w:pPr>
    <w:rPr>
      <w:rFonts w:ascii="Calibri" w:hAnsi="Calibri" w:cs="Arial"/>
      <w:b/>
      <w:sz w:val="32"/>
    </w:rPr>
  </w:style>
  <w:style w:type="paragraph" w:styleId="aff2">
    <w:name w:val="TOC Heading"/>
    <w:basedOn w:val="1"/>
    <w:next w:val="a1"/>
    <w:uiPriority w:val="39"/>
    <w:qFormat/>
    <w:rsid w:val="00252282"/>
    <w:pPr>
      <w:keepLines/>
      <w:spacing w:after="0" w:line="276" w:lineRule="auto"/>
      <w:jc w:val="left"/>
      <w:outlineLvl w:val="9"/>
    </w:pPr>
    <w:rPr>
      <w:rFonts w:ascii="Cambria" w:hAnsi="Cambria"/>
      <w:caps w:val="0"/>
      <w:color w:val="365F91"/>
      <w:lang w:val="ru-RU" w:eastAsia="en-US"/>
    </w:rPr>
  </w:style>
  <w:style w:type="paragraph" w:styleId="36">
    <w:name w:val="toc 3"/>
    <w:basedOn w:val="a1"/>
    <w:next w:val="a1"/>
    <w:autoRedefine/>
    <w:uiPriority w:val="39"/>
    <w:rsid w:val="00252282"/>
    <w:pPr>
      <w:ind w:left="480"/>
    </w:pPr>
  </w:style>
  <w:style w:type="character" w:customStyle="1" w:styleId="shorttext">
    <w:name w:val="short_text"/>
    <w:basedOn w:val="a2"/>
    <w:rsid w:val="00252282"/>
  </w:style>
  <w:style w:type="paragraph" w:styleId="af9">
    <w:name w:val="Title"/>
    <w:basedOn w:val="a1"/>
    <w:next w:val="a1"/>
    <w:link w:val="aff3"/>
    <w:qFormat/>
    <w:rsid w:val="00252282"/>
    <w:pPr>
      <w:contextualSpacing/>
    </w:pPr>
    <w:rPr>
      <w:rFonts w:ascii="Calibri Light" w:hAnsi="Calibri Light"/>
      <w:spacing w:val="-10"/>
      <w:kern w:val="28"/>
      <w:sz w:val="56"/>
      <w:szCs w:val="56"/>
    </w:rPr>
  </w:style>
  <w:style w:type="character" w:customStyle="1" w:styleId="aff3">
    <w:name w:val="Название Знак"/>
    <w:link w:val="af9"/>
    <w:rsid w:val="00252282"/>
    <w:rPr>
      <w:rFonts w:ascii="Calibri Light" w:eastAsia="Times New Roman" w:hAnsi="Calibri Light" w:cs="Times New Roman"/>
      <w:spacing w:val="-10"/>
      <w:kern w:val="28"/>
      <w:sz w:val="56"/>
      <w:szCs w:val="56"/>
      <w:lang w:val="uk-UA" w:eastAsia="ru-RU"/>
    </w:rPr>
  </w:style>
  <w:style w:type="character" w:styleId="aff4">
    <w:name w:val="annotation reference"/>
    <w:rsid w:val="00090FA3"/>
    <w:rPr>
      <w:sz w:val="16"/>
      <w:szCs w:val="16"/>
    </w:rPr>
  </w:style>
  <w:style w:type="paragraph" w:styleId="aff5">
    <w:name w:val="Revision"/>
    <w:hidden/>
    <w:uiPriority w:val="99"/>
    <w:semiHidden/>
    <w:rsid w:val="00C62A55"/>
    <w:rPr>
      <w:sz w:val="24"/>
      <w:szCs w:val="24"/>
      <w:lang w:val="uk-UA"/>
    </w:rPr>
  </w:style>
  <w:style w:type="character" w:customStyle="1" w:styleId="rvts0">
    <w:name w:val="rvts0"/>
    <w:rsid w:val="00CB4855"/>
  </w:style>
  <w:style w:type="paragraph" w:styleId="aff6">
    <w:name w:val="List Paragraph"/>
    <w:basedOn w:val="a1"/>
    <w:uiPriority w:val="34"/>
    <w:qFormat/>
    <w:rsid w:val="004F0524"/>
    <w:pPr>
      <w:ind w:left="720" w:firstLine="357"/>
      <w:contextualSpacing/>
      <w:jc w:val="both"/>
    </w:pPr>
  </w:style>
  <w:style w:type="paragraph" w:customStyle="1" w:styleId="2">
    <w:name w:val="Маркер 2а"/>
    <w:basedOn w:val="a1"/>
    <w:rsid w:val="00E07513"/>
    <w:pPr>
      <w:numPr>
        <w:numId w:val="3"/>
      </w:numPr>
      <w:tabs>
        <w:tab w:val="left" w:pos="993"/>
      </w:tabs>
      <w:ind w:left="993" w:hanging="142"/>
      <w:jc w:val="both"/>
    </w:pPr>
    <w:rPr>
      <w:szCs w:val="26"/>
    </w:rPr>
  </w:style>
  <w:style w:type="character" w:styleId="aff7">
    <w:name w:val="Emphasis"/>
    <w:uiPriority w:val="20"/>
    <w:qFormat/>
    <w:rsid w:val="008E035B"/>
    <w:rPr>
      <w:i/>
      <w:iCs/>
    </w:rPr>
  </w:style>
  <w:style w:type="paragraph" w:customStyle="1" w:styleId="FR1">
    <w:name w:val="FR1"/>
    <w:rsid w:val="005A037E"/>
    <w:pPr>
      <w:widowControl w:val="0"/>
      <w:autoSpaceDE w:val="0"/>
      <w:autoSpaceDN w:val="0"/>
      <w:adjustRightInd w:val="0"/>
    </w:pPr>
    <w:rPr>
      <w:rFonts w:ascii="Arial" w:hAnsi="Arial" w:cs="Arial"/>
      <w:noProof/>
      <w:sz w:val="24"/>
      <w:szCs w:val="24"/>
    </w:rPr>
  </w:style>
  <w:style w:type="paragraph" w:customStyle="1" w:styleId="a0">
    <w:name w:val="пункт Полож"/>
    <w:link w:val="aff8"/>
    <w:qFormat/>
    <w:rsid w:val="008736A7"/>
    <w:pPr>
      <w:numPr>
        <w:ilvl w:val="1"/>
        <w:numId w:val="1"/>
      </w:numPr>
      <w:tabs>
        <w:tab w:val="left" w:pos="567"/>
      </w:tabs>
      <w:ind w:left="567" w:hanging="567"/>
      <w:jc w:val="both"/>
    </w:pPr>
    <w:rPr>
      <w:rFonts w:ascii="Calibri" w:hAnsi="Calibri"/>
      <w:bCs/>
      <w:sz w:val="28"/>
      <w:szCs w:val="28"/>
      <w:lang w:val="uk-UA"/>
    </w:rPr>
  </w:style>
  <w:style w:type="character" w:customStyle="1" w:styleId="aff8">
    <w:name w:val="пункт Полож Знак"/>
    <w:link w:val="a0"/>
    <w:rsid w:val="008736A7"/>
    <w:rPr>
      <w:rFonts w:ascii="Calibri" w:hAnsi="Calibri"/>
      <w:bCs/>
      <w:sz w:val="28"/>
      <w:szCs w:val="28"/>
      <w:lang w:val="uk-UA"/>
    </w:rPr>
  </w:style>
  <w:style w:type="paragraph" w:customStyle="1" w:styleId="a">
    <w:name w:val="підпункт положення"/>
    <w:link w:val="aff9"/>
    <w:qFormat/>
    <w:rsid w:val="008A21C3"/>
    <w:pPr>
      <w:numPr>
        <w:ilvl w:val="1"/>
        <w:numId w:val="5"/>
      </w:numPr>
      <w:tabs>
        <w:tab w:val="left" w:pos="851"/>
      </w:tabs>
      <w:jc w:val="both"/>
    </w:pPr>
    <w:rPr>
      <w:rFonts w:ascii="Calibri" w:hAnsi="Calibri"/>
      <w:bCs/>
      <w:sz w:val="24"/>
      <w:szCs w:val="28"/>
      <w:lang w:val="uk-UA"/>
    </w:rPr>
  </w:style>
  <w:style w:type="paragraph" w:customStyle="1" w:styleId="affa">
    <w:name w:val="Заголовок додатка"/>
    <w:basedOn w:val="20"/>
    <w:link w:val="affb"/>
    <w:rsid w:val="008D39BB"/>
  </w:style>
  <w:style w:type="character" w:customStyle="1" w:styleId="aff9">
    <w:name w:val="підпункт положення Знак"/>
    <w:link w:val="a"/>
    <w:rsid w:val="008A21C3"/>
    <w:rPr>
      <w:rFonts w:ascii="Calibri" w:hAnsi="Calibri"/>
      <w:bCs/>
      <w:sz w:val="24"/>
      <w:szCs w:val="28"/>
      <w:lang w:val="uk-UA"/>
    </w:rPr>
  </w:style>
  <w:style w:type="character" w:customStyle="1" w:styleId="affb">
    <w:name w:val="Заголовок додатка Знак"/>
    <w:basedOn w:val="21"/>
    <w:link w:val="affa"/>
    <w:rsid w:val="008D39BB"/>
    <w:rPr>
      <w:rFonts w:ascii="Calibri" w:hAnsi="Calibri"/>
      <w:b/>
      <w:i/>
      <w:sz w:val="28"/>
      <w:szCs w:val="30"/>
      <w:lang w:val="uk-UA"/>
    </w:rPr>
  </w:style>
  <w:style w:type="paragraph" w:styleId="affc">
    <w:name w:val="Normal (Web)"/>
    <w:basedOn w:val="a1"/>
    <w:uiPriority w:val="99"/>
    <w:semiHidden/>
    <w:unhideWhenUsed/>
    <w:rsid w:val="002C456C"/>
    <w:pPr>
      <w:spacing w:before="100" w:beforeAutospacing="1" w:after="100" w:afterAutospacing="1" w:line="240" w:lineRule="auto"/>
    </w:pPr>
    <w:rPr>
      <w:rFonts w:eastAsiaTheme="minorEastAsia"/>
      <w:sz w:val="24"/>
      <w:lang w:eastAsia="uk-UA"/>
    </w:rPr>
  </w:style>
  <w:style w:type="character" w:styleId="affd">
    <w:name w:val="Placeholder Text"/>
    <w:basedOn w:val="a2"/>
    <w:uiPriority w:val="99"/>
    <w:semiHidden/>
    <w:rsid w:val="009F715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597043">
      <w:bodyDiv w:val="1"/>
      <w:marLeft w:val="0"/>
      <w:marRight w:val="0"/>
      <w:marTop w:val="0"/>
      <w:marBottom w:val="0"/>
      <w:divBdr>
        <w:top w:val="none" w:sz="0" w:space="0" w:color="auto"/>
        <w:left w:val="none" w:sz="0" w:space="0" w:color="auto"/>
        <w:bottom w:val="none" w:sz="0" w:space="0" w:color="auto"/>
        <w:right w:val="none" w:sz="0" w:space="0" w:color="auto"/>
      </w:divBdr>
    </w:div>
    <w:div w:id="231550744">
      <w:bodyDiv w:val="1"/>
      <w:marLeft w:val="0"/>
      <w:marRight w:val="0"/>
      <w:marTop w:val="0"/>
      <w:marBottom w:val="0"/>
      <w:divBdr>
        <w:top w:val="none" w:sz="0" w:space="0" w:color="auto"/>
        <w:left w:val="none" w:sz="0" w:space="0" w:color="auto"/>
        <w:bottom w:val="none" w:sz="0" w:space="0" w:color="auto"/>
        <w:right w:val="none" w:sz="0" w:space="0" w:color="auto"/>
      </w:divBdr>
    </w:div>
    <w:div w:id="625935286">
      <w:bodyDiv w:val="1"/>
      <w:marLeft w:val="0"/>
      <w:marRight w:val="0"/>
      <w:marTop w:val="0"/>
      <w:marBottom w:val="0"/>
      <w:divBdr>
        <w:top w:val="none" w:sz="0" w:space="0" w:color="auto"/>
        <w:left w:val="none" w:sz="0" w:space="0" w:color="auto"/>
        <w:bottom w:val="none" w:sz="0" w:space="0" w:color="auto"/>
        <w:right w:val="none" w:sz="0" w:space="0" w:color="auto"/>
      </w:divBdr>
    </w:div>
    <w:div w:id="1393893334">
      <w:bodyDiv w:val="1"/>
      <w:marLeft w:val="0"/>
      <w:marRight w:val="0"/>
      <w:marTop w:val="0"/>
      <w:marBottom w:val="0"/>
      <w:divBdr>
        <w:top w:val="none" w:sz="0" w:space="0" w:color="auto"/>
        <w:left w:val="none" w:sz="0" w:space="0" w:color="auto"/>
        <w:bottom w:val="none" w:sz="0" w:space="0" w:color="auto"/>
        <w:right w:val="none" w:sz="0" w:space="0" w:color="auto"/>
      </w:divBdr>
    </w:div>
    <w:div w:id="1618104334">
      <w:bodyDiv w:val="1"/>
      <w:marLeft w:val="0"/>
      <w:marRight w:val="0"/>
      <w:marTop w:val="0"/>
      <w:marBottom w:val="0"/>
      <w:divBdr>
        <w:top w:val="none" w:sz="0" w:space="0" w:color="auto"/>
        <w:left w:val="none" w:sz="0" w:space="0" w:color="auto"/>
        <w:bottom w:val="none" w:sz="0" w:space="0" w:color="auto"/>
        <w:right w:val="none" w:sz="0" w:space="0" w:color="auto"/>
      </w:divBdr>
    </w:div>
    <w:div w:id="1744063615">
      <w:bodyDiv w:val="1"/>
      <w:marLeft w:val="0"/>
      <w:marRight w:val="0"/>
      <w:marTop w:val="0"/>
      <w:marBottom w:val="0"/>
      <w:divBdr>
        <w:top w:val="none" w:sz="0" w:space="0" w:color="auto"/>
        <w:left w:val="none" w:sz="0" w:space="0" w:color="auto"/>
        <w:bottom w:val="none" w:sz="0" w:space="0" w:color="auto"/>
        <w:right w:val="none" w:sz="0" w:space="0" w:color="auto"/>
      </w:divBdr>
    </w:div>
    <w:div w:id="1779636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hyperlink" Target="https://osvita.kpi.ua/node/37" TargetMode="External"/><Relationship Id="rId17" Type="http://schemas.openxmlformats.org/officeDocument/2006/relationships/image" Target="media/image3.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osvita.kpi.ua/node/37" TargetMode="External"/><Relationship Id="rId24" Type="http://schemas.openxmlformats.org/officeDocument/2006/relationships/image" Target="media/image6.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hyperlink" Target="https://osvita.kpi.ua/2020_7-170" TargetMode="External"/><Relationship Id="rId19" Type="http://schemas.openxmlformats.org/officeDocument/2006/relationships/image" Target="media/image4.w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s://osvita.kpi.ua/node/47"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D3A07-A2DD-40C5-850F-BAAA619AA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2</Pages>
  <Words>7811</Words>
  <Characters>42106</Characters>
  <Application>Microsoft Office Word</Application>
  <DocSecurity>0</DocSecurity>
  <Lines>483</Lines>
  <Paragraphs>25</Paragraphs>
  <ScaleCrop>false</ScaleCrop>
  <HeadingPairs>
    <vt:vector size="2" baseType="variant">
      <vt:variant>
        <vt:lpstr>Название</vt:lpstr>
      </vt:variant>
      <vt:variant>
        <vt:i4>1</vt:i4>
      </vt:variant>
    </vt:vector>
  </HeadingPairs>
  <TitlesOfParts>
    <vt:vector size="1" baseType="lpstr">
      <vt:lpstr>Додаток</vt:lpstr>
    </vt:vector>
  </TitlesOfParts>
  <Company>NMV KPI</Company>
  <LinksUpToDate>false</LinksUpToDate>
  <CharactersWithSpaces>49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даток</dc:title>
  <dc:creator>Nadya;Тетяна Желяскова</dc:creator>
  <cp:lastModifiedBy>Nadya</cp:lastModifiedBy>
  <cp:revision>3</cp:revision>
  <cp:lastPrinted>2020-09-28T11:45:00Z</cp:lastPrinted>
  <dcterms:created xsi:type="dcterms:W3CDTF">2023-05-30T10:23:00Z</dcterms:created>
  <dcterms:modified xsi:type="dcterms:W3CDTF">2023-05-30T10:26:00Z</dcterms:modified>
</cp:coreProperties>
</file>